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C4067" w:rsidRDefault="006F5F7A" w:rsidP="006F5F7A">
      <w:pPr>
        <w:spacing w:line="0" w:lineRule="atLeast"/>
        <w:jc w:val="center"/>
        <w:rPr>
          <w:rFonts w:ascii="黑体" w:eastAsia="黑体" w:hAnsi="黑体"/>
          <w:sz w:val="32"/>
          <w:szCs w:val="32"/>
        </w:rPr>
      </w:pPr>
      <w:r w:rsidRPr="006F5F7A">
        <w:rPr>
          <w:rFonts w:ascii="黑体" w:eastAsia="黑体" w:hAnsi="黑体" w:hint="eastAsia"/>
          <w:sz w:val="32"/>
          <w:szCs w:val="32"/>
        </w:rPr>
        <w:t>高等数学2</w:t>
      </w:r>
      <w:r w:rsidRPr="006F5F7A">
        <w:rPr>
          <w:rFonts w:ascii="黑体" w:eastAsia="黑体" w:hAnsi="黑体"/>
          <w:sz w:val="32"/>
          <w:szCs w:val="32"/>
        </w:rPr>
        <w:t xml:space="preserve"> </w:t>
      </w:r>
      <w:r w:rsidRPr="006F5F7A">
        <w:rPr>
          <w:rFonts w:ascii="黑体" w:eastAsia="黑体" w:hAnsi="黑体" w:hint="eastAsia"/>
          <w:sz w:val="32"/>
          <w:szCs w:val="32"/>
        </w:rPr>
        <w:t>复习资料</w:t>
      </w:r>
    </w:p>
    <w:p w:rsidR="006F5F7A" w:rsidRPr="006F5F7A" w:rsidRDefault="006F5F7A" w:rsidP="006F5F7A">
      <w:pPr>
        <w:spacing w:line="0" w:lineRule="atLeast"/>
        <w:jc w:val="center"/>
        <w:rPr>
          <w:rFonts w:ascii="黑体" w:eastAsia="黑体" w:hAnsi="黑体" w:hint="eastAsia"/>
          <w:sz w:val="32"/>
          <w:szCs w:val="32"/>
        </w:rPr>
      </w:pPr>
    </w:p>
    <w:p w:rsidR="006F5F7A" w:rsidRPr="006F5F7A" w:rsidRDefault="006F5F7A" w:rsidP="006F5F7A">
      <w:pPr>
        <w:spacing w:line="0" w:lineRule="atLeast"/>
        <w:rPr>
          <w:rFonts w:ascii="黑体" w:eastAsia="黑体" w:hAnsi="黑体" w:hint="eastAsia"/>
          <w:sz w:val="30"/>
          <w:szCs w:val="30"/>
        </w:rPr>
      </w:pPr>
      <w:r w:rsidRPr="006F5F7A">
        <w:rPr>
          <w:rFonts w:ascii="黑体" w:eastAsia="黑体" w:hAnsi="黑体" w:hint="eastAsia"/>
          <w:sz w:val="30"/>
          <w:szCs w:val="30"/>
        </w:rPr>
        <w:t>A卷</w:t>
      </w:r>
    </w:p>
    <w:p w:rsidR="00BD217C" w:rsidRPr="00A2393E" w:rsidRDefault="003937A3" w:rsidP="00A2393E">
      <w:pPr>
        <w:pStyle w:val="a8"/>
        <w:numPr>
          <w:ilvl w:val="0"/>
          <w:numId w:val="1"/>
        </w:numPr>
        <w:ind w:firstLineChars="0"/>
        <w:rPr>
          <w:rFonts w:ascii="宋体" w:hAnsi="宋体"/>
          <w:b/>
        </w:rPr>
      </w:pPr>
      <w:r>
        <w:rPr>
          <w:rFonts w:ascii="宋体" w:hAnsi="宋体" w:hint="eastAsia"/>
          <w:b/>
        </w:rPr>
        <w:t>定义</w:t>
      </w:r>
      <w:r w:rsidR="001775AB">
        <w:rPr>
          <w:rFonts w:ascii="宋体" w:hAnsi="宋体" w:hint="eastAsia"/>
          <w:b/>
        </w:rPr>
        <w:t>及性质</w:t>
      </w:r>
      <w:r w:rsidR="00843CAD">
        <w:rPr>
          <w:rFonts w:ascii="宋体" w:hAnsi="宋体" w:hint="eastAsia"/>
          <w:b/>
        </w:rPr>
        <w:t>（共12小题，每小题5分，共60分）</w:t>
      </w:r>
    </w:p>
    <w:p w:rsidR="00A2393E" w:rsidRPr="00100B46" w:rsidRDefault="00A2393E" w:rsidP="00100B46">
      <w:pPr>
        <w:pStyle w:val="a8"/>
        <w:numPr>
          <w:ilvl w:val="0"/>
          <w:numId w:val="2"/>
        </w:numPr>
        <w:ind w:firstLineChars="0"/>
        <w:rPr>
          <w:rFonts w:ascii="宋体" w:hAnsi="宋体"/>
        </w:rPr>
      </w:pPr>
      <w:r w:rsidRPr="00100B46">
        <w:rPr>
          <w:rFonts w:ascii="宋体" w:hAnsi="宋体" w:hint="eastAsia"/>
        </w:rPr>
        <w:t>设向量r的空间坐标为</w:t>
      </w:r>
      <m:oMath>
        <m:r>
          <m:rPr>
            <m:sty m:val="p"/>
          </m:rPr>
          <w:rPr>
            <w:rFonts w:ascii="Cambria Math" w:hAnsi="Cambria Math"/>
          </w:rPr>
          <m:t>(x,y,z)</m:t>
        </m:r>
      </m:oMath>
      <w:r w:rsidRPr="00100B46">
        <w:rPr>
          <w:rFonts w:ascii="宋体" w:hAnsi="宋体" w:hint="eastAsia"/>
        </w:rPr>
        <w:t>，那么</w:t>
      </w:r>
      <w:r w:rsidR="005369C0">
        <w:rPr>
          <w:rFonts w:ascii="宋体" w:hAnsi="宋体" w:hint="eastAsia"/>
        </w:rPr>
        <w:t>求</w:t>
      </w:r>
      <w:r w:rsidRPr="00100B46">
        <w:rPr>
          <w:rFonts w:ascii="宋体" w:hAnsi="宋体" w:hint="eastAsia"/>
        </w:rPr>
        <w:t>向量r</w:t>
      </w:r>
      <w:r w:rsidR="005369C0">
        <w:rPr>
          <w:rFonts w:ascii="宋体" w:hAnsi="宋体" w:hint="eastAsia"/>
        </w:rPr>
        <w:t>的模的表达式。</w:t>
      </w:r>
    </w:p>
    <w:p w:rsidR="005D43E7" w:rsidRPr="00AA6B75" w:rsidRDefault="00AA6B75" w:rsidP="00100B46">
      <w:pPr>
        <w:rPr>
          <w:rFonts w:ascii="宋体" w:hAnsi="宋体"/>
          <w:b/>
        </w:rPr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r=</m:t>
          </m:r>
          <m:rad>
            <m:radPr>
              <m:degHide m:val="1"/>
              <m:ctrlPr>
                <w:rPr>
                  <w:rFonts w:ascii="Cambria Math" w:hAnsi="Cambria Math"/>
                  <w:b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b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b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b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rad>
        </m:oMath>
      </m:oMathPara>
    </w:p>
    <w:p w:rsidR="00100B46" w:rsidRPr="005D43E7" w:rsidRDefault="00100B46" w:rsidP="00100B46">
      <w:pPr>
        <w:rPr>
          <w:rFonts w:ascii="宋体" w:hAnsi="宋体"/>
        </w:rPr>
      </w:pPr>
    </w:p>
    <w:p w:rsidR="00A2393E" w:rsidRPr="00100B46" w:rsidRDefault="005B1D3E" w:rsidP="00A64A0A">
      <w:pPr>
        <w:pStyle w:val="a8"/>
        <w:numPr>
          <w:ilvl w:val="0"/>
          <w:numId w:val="2"/>
        </w:numPr>
        <w:ind w:firstLineChars="0"/>
        <w:rPr>
          <w:rFonts w:ascii="宋体" w:hAnsi="宋体"/>
        </w:rPr>
      </w:pPr>
      <w:r w:rsidRPr="00100B46">
        <w:rPr>
          <w:rFonts w:ascii="宋体" w:hAnsi="宋体" w:hint="eastAsia"/>
        </w:rPr>
        <w:t>设空间两点A、B的坐标分别为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z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</w:rPr>
          <m:t>和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z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100B46">
        <w:rPr>
          <w:rFonts w:ascii="宋体" w:hAnsi="宋体" w:hint="eastAsia"/>
        </w:rPr>
        <w:t>，</w:t>
      </w:r>
      <w:r w:rsidR="00750D4B" w:rsidRPr="00100B46">
        <w:rPr>
          <w:rFonts w:ascii="宋体" w:hAnsi="宋体" w:hint="eastAsia"/>
        </w:rPr>
        <w:t>那么</w:t>
      </w:r>
      <w:r w:rsidR="005369C0">
        <w:rPr>
          <w:rFonts w:ascii="宋体" w:hAnsi="宋体" w:hint="eastAsia"/>
        </w:rPr>
        <w:t>求</w:t>
      </w:r>
      <w:r w:rsidR="00750D4B" w:rsidRPr="00100B46">
        <w:rPr>
          <w:rFonts w:ascii="宋体" w:hAnsi="宋体" w:hint="eastAsia"/>
        </w:rPr>
        <w:t>AB</w:t>
      </w:r>
      <w:r w:rsidR="005369C0">
        <w:rPr>
          <w:rFonts w:ascii="宋体" w:hAnsi="宋体" w:hint="eastAsia"/>
        </w:rPr>
        <w:t>两点的距离表达式。</w:t>
      </w:r>
    </w:p>
    <w:p w:rsidR="001B459F" w:rsidRPr="00F8577D" w:rsidRDefault="006F5F7A" w:rsidP="001B459F">
      <w:pPr>
        <w:rPr>
          <w:rFonts w:ascii="宋体" w:hAnsi="宋体"/>
          <w:b/>
        </w:rPr>
      </w:pPr>
      <m:oMathPara>
        <m:oMathParaPr>
          <m:jc m:val="center"/>
        </m:oMathParaPr>
        <m:oMath>
          <m:d>
            <m:dPr>
              <m:begChr m:val="|"/>
              <m:endChr m:val="|"/>
              <m:ctrlPr>
                <w:rPr>
                  <w:rFonts w:ascii="Cambria Math" w:hAnsi="Cambria Math"/>
                  <w:b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AB</m:t>
              </m:r>
            </m:e>
          </m:d>
          <m:r>
            <m:rPr>
              <m:sty m:val="b"/>
            </m:rPr>
            <w:rPr>
              <w:rFonts w:ascii="Cambria Math" w:hAns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b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b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)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b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)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b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z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z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)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rad>
        </m:oMath>
      </m:oMathPara>
    </w:p>
    <w:p w:rsidR="00100B46" w:rsidRPr="005D43E7" w:rsidRDefault="00100B46" w:rsidP="005D43E7">
      <w:pPr>
        <w:ind w:left="269" w:hangingChars="128" w:hanging="269"/>
        <w:rPr>
          <w:rFonts w:ascii="宋体" w:hAnsi="宋体"/>
        </w:rPr>
      </w:pPr>
    </w:p>
    <w:p w:rsidR="00BD217C" w:rsidRPr="00100B46" w:rsidRDefault="00A2393E" w:rsidP="00A64A0A">
      <w:pPr>
        <w:pStyle w:val="a8"/>
        <w:numPr>
          <w:ilvl w:val="0"/>
          <w:numId w:val="2"/>
        </w:numPr>
        <w:ind w:firstLineChars="0"/>
        <w:rPr>
          <w:rFonts w:ascii="宋体" w:hAnsi="宋体"/>
        </w:rPr>
      </w:pPr>
      <w:r w:rsidRPr="00100B46">
        <w:rPr>
          <w:rFonts w:ascii="宋体" w:hAnsi="宋体" w:hint="eastAsia"/>
        </w:rPr>
        <w:t>向量的数量积定义</w:t>
      </w:r>
    </w:p>
    <w:p w:rsidR="00A2393E" w:rsidRPr="00F8577D" w:rsidRDefault="00525151" w:rsidP="00A1224C">
      <w:pPr>
        <w:jc w:val="left"/>
        <w:rPr>
          <w:rFonts w:ascii="宋体" w:hAnsi="宋体"/>
          <w:b/>
        </w:rPr>
      </w:pPr>
      <w:r w:rsidRPr="00F8577D">
        <w:rPr>
          <w:rFonts w:ascii="宋体" w:hAnsi="宋体" w:hint="eastAsia"/>
          <w:b/>
        </w:rPr>
        <w:t>设</w:t>
      </w:r>
      <m:oMath>
        <m:acc>
          <m:accPr>
            <m:chr m:val="⃗"/>
            <m:ctrlPr>
              <w:rPr>
                <w:rFonts w:ascii="Cambria Math" w:hAnsi="Cambria Math"/>
                <w:b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</w:rPr>
              <m:t>a</m:t>
            </m:r>
          </m:e>
        </m:acc>
      </m:oMath>
      <w:r w:rsidRPr="00F8577D">
        <w:rPr>
          <w:rFonts w:ascii="宋体" w:hAnsi="宋体" w:hint="eastAsia"/>
          <w:b/>
        </w:rPr>
        <w:t>,</w:t>
      </w:r>
      <m:oMath>
        <m:r>
          <m:rPr>
            <m:sty m:val="b"/>
          </m:rPr>
          <w:rPr>
            <w:rFonts w:ascii="Cambria Math" w:hAnsi="Cambria Math"/>
          </w:rPr>
          <m:t xml:space="preserve"> </m:t>
        </m:r>
        <m:acc>
          <m:accPr>
            <m:chr m:val="⃗"/>
            <m:ctrlPr>
              <w:rPr>
                <w:rFonts w:ascii="Cambria Math" w:hAnsi="Cambria Math"/>
                <w:b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</w:rPr>
              <m:t>b</m:t>
            </m:r>
          </m:e>
        </m:acc>
      </m:oMath>
      <w:r w:rsidRPr="00F8577D">
        <w:rPr>
          <w:rFonts w:ascii="宋体" w:hAnsi="宋体" w:hint="eastAsia"/>
          <w:b/>
        </w:rPr>
        <w:t>是两个向量，它们的模及夹角的余弦的乘积称为向量</w:t>
      </w:r>
      <m:oMath>
        <m:acc>
          <m:accPr>
            <m:chr m:val="⃗"/>
            <m:ctrlPr>
              <w:rPr>
                <w:rFonts w:ascii="Cambria Math" w:hAnsi="Cambria Math"/>
                <w:b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</w:rPr>
              <m:t>a</m:t>
            </m:r>
          </m:e>
        </m:acc>
      </m:oMath>
      <w:r w:rsidR="001B1156" w:rsidRPr="00F8577D">
        <w:rPr>
          <w:rFonts w:ascii="宋体" w:hAnsi="宋体" w:hint="eastAsia"/>
          <w:b/>
        </w:rPr>
        <w:t>与</w:t>
      </w:r>
      <m:oMath>
        <m:r>
          <m:rPr>
            <m:sty m:val="b"/>
          </m:rPr>
          <w:rPr>
            <w:rFonts w:ascii="Cambria Math" w:hAnsi="Cambria Math"/>
          </w:rPr>
          <m:t xml:space="preserve"> </m:t>
        </m:r>
        <m:acc>
          <m:accPr>
            <m:chr m:val="⃗"/>
            <m:ctrlPr>
              <w:rPr>
                <w:rFonts w:ascii="Cambria Math" w:hAnsi="Cambria Math"/>
                <w:b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</w:rPr>
              <m:t>b</m:t>
            </m:r>
          </m:e>
        </m:acc>
      </m:oMath>
      <w:r w:rsidR="001B1156" w:rsidRPr="00F8577D">
        <w:rPr>
          <w:rFonts w:ascii="宋体" w:hAnsi="宋体" w:hint="eastAsia"/>
          <w:b/>
        </w:rPr>
        <w:t>的数量积（又称点积或内积），记做</w:t>
      </w:r>
      <m:oMath>
        <m:acc>
          <m:accPr>
            <m:chr m:val="⃗"/>
            <m:ctrlPr>
              <w:rPr>
                <w:rFonts w:ascii="Cambria Math" w:hAnsi="Cambria Math"/>
                <w:b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</w:rPr>
              <m:t>a</m:t>
            </m:r>
          </m:e>
        </m:acc>
        <m:r>
          <m:rPr>
            <m:sty m:val="bi"/>
          </m:rPr>
          <w:rPr>
            <w:rFonts w:ascii="Cambria Math" w:hAnsi="Cambria Math"/>
          </w:rPr>
          <m:t>∙</m:t>
        </m:r>
        <m:acc>
          <m:accPr>
            <m:chr m:val="⃗"/>
            <m:ctrlPr>
              <w:rPr>
                <w:rFonts w:ascii="Cambria Math" w:hAnsi="Cambria Math"/>
                <w:b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</w:rPr>
              <m:t>b</m:t>
            </m:r>
          </m:e>
        </m:acc>
      </m:oMath>
      <w:r w:rsidR="001B1156" w:rsidRPr="00F8577D">
        <w:rPr>
          <w:rFonts w:ascii="宋体" w:hAnsi="宋体" w:hint="eastAsia"/>
          <w:b/>
        </w:rPr>
        <w:t>，即</w:t>
      </w:r>
    </w:p>
    <w:p w:rsidR="00100B46" w:rsidRPr="00F8577D" w:rsidRDefault="006F5F7A" w:rsidP="00A1224C">
      <w:pPr>
        <w:rPr>
          <w:rFonts w:ascii="宋体" w:hAnsi="宋体"/>
          <w:b/>
        </w:rPr>
      </w:pPr>
      <m:oMathPara>
        <m:oMath>
          <m:acc>
            <m:accPr>
              <m:chr m:val="⃗"/>
              <m:ctrlPr>
                <w:rPr>
                  <w:rFonts w:ascii="Cambria Math" w:hAnsi="Cambria Math"/>
                  <w:b/>
                </w:rPr>
              </m:ctrlPr>
            </m:accPr>
            <m:e>
              <m:r>
                <m:rPr>
                  <m:sty m:val="b"/>
                </m:rPr>
                <w:rPr>
                  <w:rFonts w:ascii="Cambria Math" w:hAnsi="Cambria Math"/>
                </w:rPr>
                <m:t>a</m:t>
              </m:r>
            </m:e>
          </m:acc>
          <m:r>
            <m:rPr>
              <m:sty m:val="bi"/>
            </m:rPr>
            <w:rPr>
              <w:rFonts w:ascii="Cambria Math" w:hAnsi="Cambria Math"/>
            </w:rPr>
            <m:t>∙</m:t>
          </m:r>
          <m:acc>
            <m:accPr>
              <m:chr m:val="⃗"/>
              <m:ctrlPr>
                <w:rPr>
                  <w:rFonts w:ascii="Cambria Math" w:hAnsi="Cambria Math"/>
                  <w:b/>
                </w:rPr>
              </m:ctrlPr>
            </m:accPr>
            <m:e>
              <m:r>
                <m:rPr>
                  <m:sty m:val="b"/>
                </m:rPr>
                <w:rPr>
                  <w:rFonts w:ascii="Cambria Math" w:hAnsi="Cambria Math"/>
                </w:rPr>
                <m:t>b</m:t>
              </m:r>
            </m:e>
          </m:acc>
          <m:r>
            <m:rPr>
              <m:sty m:val="bi"/>
            </m:rPr>
            <w:rPr>
              <w:rFonts w:ascii="Cambria Math" w:hAnsi="Cambria Math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/>
                  <w:b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a</m:t>
              </m:r>
            </m:e>
          </m:d>
          <m:d>
            <m:dPr>
              <m:begChr m:val="|"/>
              <m:endChr m:val="|"/>
              <m:ctrlPr>
                <w:rPr>
                  <w:rFonts w:ascii="Cambria Math" w:hAnsi="Cambria Math"/>
                  <w:b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b</m:t>
              </m:r>
            </m:e>
          </m:d>
          <m:r>
            <m:rPr>
              <m:sty m:val="bi"/>
            </m:rPr>
            <w:rPr>
              <w:rFonts w:ascii="Cambria Math" w:hAnsi="Cambria Math"/>
            </w:rPr>
            <m:t>cos(</m:t>
          </m:r>
          <m:acc>
            <m:accPr>
              <m:ctrlPr>
                <w:rPr>
                  <w:rFonts w:ascii="Cambria Math" w:hAnsi="Cambria Math"/>
                  <w:b/>
                  <w:i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a,b</m:t>
              </m:r>
            </m:e>
          </m:acc>
          <m:r>
            <m:rPr>
              <m:sty m:val="bi"/>
            </m:rPr>
            <w:rPr>
              <w:rFonts w:ascii="Cambria Math" w:hAnsi="Cambria Math"/>
            </w:rPr>
            <m:t>)</m:t>
          </m:r>
        </m:oMath>
      </m:oMathPara>
    </w:p>
    <w:p w:rsidR="00CD1A67" w:rsidRPr="00100B46" w:rsidRDefault="00CD1A67" w:rsidP="00A1224C">
      <w:pPr>
        <w:rPr>
          <w:rFonts w:ascii="宋体" w:hAnsi="宋体"/>
        </w:rPr>
      </w:pPr>
    </w:p>
    <w:p w:rsidR="00A2393E" w:rsidRDefault="00A2393E" w:rsidP="00A64A0A">
      <w:pPr>
        <w:pStyle w:val="a8"/>
        <w:numPr>
          <w:ilvl w:val="0"/>
          <w:numId w:val="2"/>
        </w:numPr>
        <w:ind w:firstLineChars="0"/>
        <w:rPr>
          <w:rFonts w:ascii="宋体" w:hAnsi="宋体"/>
        </w:rPr>
      </w:pPr>
      <w:r w:rsidRPr="00100B46">
        <w:rPr>
          <w:rFonts w:ascii="宋体" w:hAnsi="宋体" w:hint="eastAsia"/>
        </w:rPr>
        <w:t>向量的向量</w:t>
      </w:r>
      <w:r w:rsidR="00372126">
        <w:rPr>
          <w:rFonts w:ascii="宋体" w:hAnsi="宋体" w:hint="eastAsia"/>
        </w:rPr>
        <w:t>积</w:t>
      </w:r>
      <w:r w:rsidRPr="00100B46">
        <w:rPr>
          <w:rFonts w:ascii="宋体" w:hAnsi="宋体" w:hint="eastAsia"/>
        </w:rPr>
        <w:t>定义</w:t>
      </w:r>
    </w:p>
    <w:p w:rsidR="00A41BC7" w:rsidRPr="00100B46" w:rsidRDefault="00A41BC7" w:rsidP="00A41BC7">
      <w:pPr>
        <w:pStyle w:val="a8"/>
        <w:ind w:left="360" w:firstLineChars="0" w:firstLine="0"/>
        <w:rPr>
          <w:rFonts w:ascii="宋体" w:hAnsi="宋体" w:hint="eastAsia"/>
        </w:rPr>
      </w:pPr>
    </w:p>
    <w:p w:rsidR="00221B57" w:rsidRDefault="00100B46" w:rsidP="00A64A0A">
      <w:pPr>
        <w:pStyle w:val="a8"/>
        <w:numPr>
          <w:ilvl w:val="0"/>
          <w:numId w:val="2"/>
        </w:numPr>
        <w:ind w:firstLineChars="0"/>
        <w:rPr>
          <w:rFonts w:ascii="宋体" w:hAnsi="宋体"/>
        </w:rPr>
      </w:pPr>
      <w:r>
        <w:rPr>
          <w:rFonts w:ascii="宋体" w:hAnsi="宋体" w:hint="eastAsia"/>
        </w:rPr>
        <w:t>写出椭球面的曲面方程表达式</w:t>
      </w:r>
    </w:p>
    <w:p w:rsidR="00CD1A67" w:rsidRPr="009877D9" w:rsidRDefault="003A0857" w:rsidP="009877D9">
      <w:pPr>
        <w:ind w:left="270" w:hangingChars="128" w:hanging="270"/>
        <w:rPr>
          <w:rFonts w:ascii="宋体" w:hAnsi="宋体"/>
          <w:b/>
        </w:rPr>
      </w:pPr>
      <w:r w:rsidRPr="009877D9">
        <w:rPr>
          <w:rFonts w:ascii="宋体" w:hAnsi="宋体" w:hint="eastAsia"/>
          <w:b/>
        </w:rPr>
        <w:t>方程</w:t>
      </w:r>
    </w:p>
    <w:p w:rsidR="003A0857" w:rsidRPr="009877D9" w:rsidRDefault="006F5F7A" w:rsidP="009877D9">
      <w:pPr>
        <w:ind w:left="270" w:hangingChars="128" w:hanging="270"/>
        <w:rPr>
          <w:rFonts w:ascii="宋体" w:hAnsi="宋体"/>
          <w:b/>
        </w:rPr>
      </w:pPr>
      <m:oMathPara>
        <m:oMath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r>
            <m:rPr>
              <m:sty m:val="bi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r>
            <m:rPr>
              <m:sty m:val="bi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r>
            <m:rPr>
              <m:sty m:val="b"/>
            </m:rPr>
            <w:rPr>
              <w:rFonts w:ascii="Cambria Math" w:hAnsi="Cambria Math"/>
            </w:rPr>
            <m:t>=1  (a&gt;0,b&gt;0,c&gt;0)</m:t>
          </m:r>
        </m:oMath>
      </m:oMathPara>
    </w:p>
    <w:p w:rsidR="003A0857" w:rsidRPr="009877D9" w:rsidRDefault="009877D9" w:rsidP="003A0857">
      <w:pPr>
        <w:ind w:left="270" w:hangingChars="128" w:hanging="270"/>
        <w:rPr>
          <w:rFonts w:ascii="宋体" w:hAnsi="宋体"/>
          <w:b/>
        </w:rPr>
      </w:pPr>
      <w:r w:rsidRPr="009877D9">
        <w:rPr>
          <w:rFonts w:ascii="宋体" w:hAnsi="宋体" w:hint="eastAsia"/>
          <w:b/>
        </w:rPr>
        <w:t>表示的曲面称为椭球面。</w:t>
      </w:r>
    </w:p>
    <w:p w:rsidR="00221B57" w:rsidRDefault="00221B57" w:rsidP="00CD1A67">
      <w:pPr>
        <w:ind w:left="270" w:hangingChars="128" w:hanging="270"/>
        <w:rPr>
          <w:rFonts w:ascii="宋体" w:hAnsi="宋体"/>
          <w:b/>
        </w:rPr>
      </w:pPr>
    </w:p>
    <w:p w:rsidR="00221B57" w:rsidRPr="005D43E7" w:rsidRDefault="001A1A72" w:rsidP="00A64A0A">
      <w:pPr>
        <w:pStyle w:val="a8"/>
        <w:numPr>
          <w:ilvl w:val="0"/>
          <w:numId w:val="2"/>
        </w:numPr>
        <w:ind w:firstLineChars="0"/>
        <w:rPr>
          <w:rFonts w:ascii="宋体" w:hAnsi="宋体"/>
        </w:rPr>
      </w:pPr>
      <w:r>
        <w:rPr>
          <w:rFonts w:ascii="宋体" w:hAnsi="宋体" w:hint="eastAsia"/>
        </w:rPr>
        <w:t>平面的点法式方程表达式</w:t>
      </w:r>
      <w:r w:rsidR="00735494">
        <w:rPr>
          <w:rFonts w:ascii="宋体" w:hAnsi="宋体" w:hint="eastAsia"/>
        </w:rPr>
        <w:t>。</w:t>
      </w:r>
    </w:p>
    <w:p w:rsidR="0049795B" w:rsidRPr="005D43E7" w:rsidRDefault="0049795B" w:rsidP="005D43E7">
      <w:pPr>
        <w:ind w:left="269" w:hangingChars="128" w:hanging="269"/>
        <w:rPr>
          <w:rFonts w:ascii="宋体" w:hAnsi="宋体"/>
        </w:rPr>
      </w:pPr>
    </w:p>
    <w:p w:rsidR="00221B57" w:rsidRPr="00FE0B81" w:rsidRDefault="00E531AC" w:rsidP="00A64A0A">
      <w:pPr>
        <w:pStyle w:val="a8"/>
        <w:numPr>
          <w:ilvl w:val="0"/>
          <w:numId w:val="2"/>
        </w:numPr>
        <w:ind w:firstLineChars="0"/>
        <w:rPr>
          <w:rFonts w:ascii="宋体" w:hAnsi="宋体"/>
        </w:rPr>
      </w:pPr>
      <w:r w:rsidRPr="00E531AC">
        <w:rPr>
          <w:rFonts w:ascii="宋体" w:hAnsi="宋体"/>
        </w:rPr>
        <w:t>设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z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sub>
            </m:sSub>
          </m:e>
        </m:d>
      </m:oMath>
      <w:r w:rsidRPr="00E531AC">
        <w:rPr>
          <w:rFonts w:ascii="宋体" w:hAnsi="宋体"/>
        </w:rPr>
        <w:t>是平面π上一个确定的点，</w:t>
      </w:r>
      <m:oMath>
        <m:r>
          <m:rPr>
            <m:sty m:val="p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,y,z</m:t>
            </m:r>
          </m:e>
        </m:d>
      </m:oMath>
      <w:r w:rsidRPr="00E531AC">
        <w:rPr>
          <w:rFonts w:ascii="宋体" w:hAnsi="宋体"/>
        </w:rPr>
        <w:t>是π上任一点，向量</w:t>
      </w:r>
      <m:oMath>
        <m:r>
          <m:rPr>
            <m:sty m:val="p"/>
          </m:rPr>
          <w:rPr>
            <w:rFonts w:ascii="Cambria Math" w:hAnsi="Cambria Math"/>
          </w:rPr>
          <m:t>n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A,B,C</m:t>
            </m:r>
          </m:e>
        </m:d>
      </m:oMath>
      <w:r w:rsidRPr="00FE0B81">
        <w:rPr>
          <w:rFonts w:ascii="宋体" w:hAnsi="宋体"/>
        </w:rPr>
        <w:t>与</w:t>
      </w:r>
      <w:r w:rsidR="00BF14D5">
        <w:rPr>
          <w:rFonts w:ascii="宋体" w:hAnsi="宋体" w:hint="eastAsia"/>
        </w:rPr>
        <w:t>平面</w:t>
      </w:r>
      <w:r w:rsidRPr="00FE0B81">
        <w:rPr>
          <w:rFonts w:ascii="宋体" w:hAnsi="宋体"/>
        </w:rPr>
        <w:t>π垂直，则</w:t>
      </w:r>
      <w:r w:rsidR="005C5CF6">
        <w:rPr>
          <w:rFonts w:ascii="宋体" w:hAnsi="宋体" w:hint="eastAsia"/>
        </w:rPr>
        <w:t>求平面的点法式方程表达式。</w:t>
      </w:r>
    </w:p>
    <w:p w:rsidR="00E531AC" w:rsidRDefault="00E531AC" w:rsidP="005D43E7">
      <w:pPr>
        <w:ind w:left="269" w:hangingChars="128" w:hanging="269"/>
        <w:rPr>
          <w:rFonts w:ascii="宋体" w:hAnsi="宋体"/>
        </w:rPr>
      </w:pPr>
    </w:p>
    <w:p w:rsidR="00E526D5" w:rsidRPr="0080354E" w:rsidRDefault="00E526D5" w:rsidP="00E526D5">
      <w:pPr>
        <w:jc w:val="left"/>
        <w:rPr>
          <w:rFonts w:ascii="宋体" w:hAnsi="宋体"/>
          <w:b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A</m:t>
          </m:r>
          <m:d>
            <m:dPr>
              <m:ctrlPr>
                <w:rPr>
                  <w:rFonts w:ascii="Cambria Math" w:hAnsi="Cambria Math"/>
                  <w:b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x-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e>
          </m:d>
          <m:r>
            <m:rPr>
              <m:sty m:val="b"/>
            </m:rPr>
            <w:rPr>
              <w:rFonts w:ascii="Cambria Math" w:hAnsi="Cambria Math"/>
            </w:rPr>
            <m:t>+B</m:t>
          </m:r>
          <m:d>
            <m:dPr>
              <m:ctrlPr>
                <w:rPr>
                  <w:rFonts w:ascii="Cambria Math" w:hAnsi="Cambria Math"/>
                  <w:b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y-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e>
          </m:d>
          <m:r>
            <m:rPr>
              <m:sty m:val="b"/>
            </m:rPr>
            <w:rPr>
              <w:rFonts w:ascii="Cambria Math" w:hAnsi="Cambria Math"/>
            </w:rPr>
            <m:t>+C</m:t>
          </m:r>
          <m:d>
            <m:dPr>
              <m:ctrlPr>
                <w:rPr>
                  <w:rFonts w:ascii="Cambria Math" w:hAnsi="Cambria Math"/>
                  <w:b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z-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e>
          </m:d>
          <m:r>
            <m:rPr>
              <m:sty m:val="b"/>
            </m:rPr>
            <w:rPr>
              <w:rFonts w:ascii="Cambria Math" w:hAnsi="Cambria Math"/>
            </w:rPr>
            <m:t>=0</m:t>
          </m:r>
        </m:oMath>
      </m:oMathPara>
    </w:p>
    <w:p w:rsidR="00573210" w:rsidRPr="005D43E7" w:rsidRDefault="0058099E" w:rsidP="005D43E7">
      <w:pPr>
        <w:ind w:left="269" w:hangingChars="128" w:hanging="269"/>
        <w:rPr>
          <w:rFonts w:ascii="宋体" w:hAnsi="宋体"/>
        </w:rPr>
      </w:pPr>
      <w:r w:rsidRPr="005D43E7">
        <w:rPr>
          <w:rFonts w:ascii="宋体" w:hAnsi="宋体" w:hint="eastAsia"/>
        </w:rPr>
        <w:t>8、</w:t>
      </w:r>
      <w:r w:rsidR="00573210" w:rsidRPr="005D43E7">
        <w:rPr>
          <w:rFonts w:ascii="宋体" w:hAnsi="宋体" w:hint="eastAsia"/>
        </w:rPr>
        <w:t>如果二元函数</w:t>
      </w:r>
      <m:oMath>
        <m:r>
          <m:rPr>
            <m:sty m:val="p"/>
          </m:rP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,y</m:t>
            </m:r>
          </m:e>
        </m:d>
      </m:oMath>
      <w:r w:rsidR="00573210" w:rsidRPr="005D43E7">
        <w:rPr>
          <w:rFonts w:ascii="宋体" w:hAnsi="宋体"/>
        </w:rPr>
        <w:t>,</w:t>
      </w:r>
      <w:r w:rsidR="00573210" w:rsidRPr="005D43E7">
        <w:rPr>
          <w:rFonts w:ascii="宋体" w:hAnsi="宋体" w:hint="eastAsia"/>
        </w:rPr>
        <w:t xml:space="preserve"> </w:t>
      </w:r>
      <w:r w:rsidR="00897DAD" w:rsidRPr="005D43E7">
        <w:rPr>
          <w:rFonts w:ascii="宋体" w:hAnsi="宋体" w:hint="eastAsia"/>
        </w:rPr>
        <w:t>在定义域内都连续，求</w: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szCs w:val="21"/>
              </w:rPr>
            </m:ctrlPr>
          </m:mPr>
          <m:mr>
            <m: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lim</m:t>
              </m:r>
            </m:e>
          </m:mr>
          <m:mr>
            <m:e>
              <m:d>
                <m:dPr>
                  <m:ctrlPr>
                    <w:rPr>
                      <w:rFonts w:ascii="Cambria Math" w:hAnsi="Cambria Math"/>
                      <w:szCs w:val="21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x,y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0</m:t>
                  </m:r>
                </m:sub>
              </m:sSub>
            </m:e>
          </m:mr>
        </m:m>
        <m:r>
          <m:rPr>
            <m:sty m:val="p"/>
          </m:rPr>
          <w:rPr>
            <w:rFonts w:ascii="Cambria Math" w:hAnsi="Cambria Math"/>
            <w:szCs w:val="21"/>
          </w:rPr>
          <m:t xml:space="preserve"> f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x,y</m:t>
            </m:r>
          </m:e>
        </m:d>
      </m:oMath>
      <w:r w:rsidR="00CD1A67">
        <w:rPr>
          <w:rFonts w:ascii="宋体" w:hAnsi="宋体" w:hint="eastAsia"/>
        </w:rPr>
        <w:t>。</w:t>
      </w:r>
    </w:p>
    <w:p w:rsidR="00573210" w:rsidRPr="00DA385B" w:rsidRDefault="00573210" w:rsidP="005D43E7">
      <w:pPr>
        <w:ind w:left="269" w:hangingChars="128" w:hanging="269"/>
        <w:rPr>
          <w:rFonts w:ascii="宋体" w:hAnsi="宋体"/>
        </w:rPr>
      </w:pPr>
    </w:p>
    <w:p w:rsidR="002442FA" w:rsidRDefault="006F5F7A" w:rsidP="005D43E7">
      <w:pPr>
        <w:ind w:left="269" w:hangingChars="128" w:hanging="269"/>
        <w:rPr>
          <w:rFonts w:ascii="宋体" w:hAnsi="宋体"/>
        </w:rPr>
      </w:pPr>
      <m:oMathPara>
        <m:oMath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Cambria Math"/>
                  <w:szCs w:val="21"/>
                </w:rPr>
              </m:ctrlPr>
            </m:mPr>
            <m:m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lim</m:t>
                </m:r>
              </m:e>
            </m:mr>
            <m:mr>
              <m:e>
                <m:d>
                  <m:dPr>
                    <m:ctrlPr>
                      <w:rPr>
                        <w:rFonts w:ascii="Cambria Math" w:hAnsi="Cambria Math"/>
                        <w:szCs w:val="21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x,y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→</m:t>
                </m:r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0</m:t>
                    </m:r>
                  </m:sub>
                </m:sSub>
              </m:e>
            </m:mr>
          </m:m>
          <m:r>
            <m:rPr>
              <m:sty m:val="p"/>
            </m:rPr>
            <w:rPr>
              <w:rFonts w:ascii="Cambria Math" w:hAnsi="Cambria Math"/>
              <w:szCs w:val="21"/>
            </w:rPr>
            <m:t xml:space="preserve"> f</m:t>
          </m:r>
          <m:d>
            <m:dPr>
              <m:ctrlPr>
                <w:rPr>
                  <w:rFonts w:ascii="Cambria Math" w:hAnsi="Cambria Math"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x,y</m:t>
              </m:r>
            </m:e>
          </m:d>
          <m:r>
            <w:rPr>
              <w:rFonts w:ascii="Cambria Math" w:hAnsi="Cambria Math"/>
              <w:szCs w:val="21"/>
            </w:rPr>
            <m:t>=</m:t>
          </m:r>
          <m:r>
            <m:rPr>
              <m:sty m:val="p"/>
            </m:rPr>
            <w:rPr>
              <w:rFonts w:ascii="Cambria Math" w:hAnsi="Cambria Math"/>
              <w:szCs w:val="21"/>
            </w:rPr>
            <m:t>f</m:t>
          </m:r>
          <m:d>
            <m:dPr>
              <m:ctrlPr>
                <w:rPr>
                  <w:rFonts w:ascii="Cambria Math" w:hAnsi="Cambria Math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0</m:t>
                  </m:r>
                </m:sub>
              </m:sSub>
            </m:e>
          </m:d>
        </m:oMath>
      </m:oMathPara>
    </w:p>
    <w:p w:rsidR="002442FA" w:rsidRPr="005D43E7" w:rsidRDefault="002442FA" w:rsidP="005D43E7">
      <w:pPr>
        <w:ind w:left="269" w:hangingChars="128" w:hanging="269"/>
        <w:rPr>
          <w:rFonts w:ascii="宋体" w:hAnsi="宋体"/>
        </w:rPr>
      </w:pPr>
    </w:p>
    <w:p w:rsidR="00FF4CED" w:rsidRPr="005D43E7" w:rsidRDefault="0058099E" w:rsidP="005D43E7">
      <w:pPr>
        <w:ind w:left="269" w:hangingChars="128" w:hanging="269"/>
        <w:rPr>
          <w:rFonts w:ascii="宋体" w:hAnsi="宋体"/>
        </w:rPr>
      </w:pPr>
      <w:r w:rsidRPr="005D43E7">
        <w:rPr>
          <w:rFonts w:ascii="宋体" w:hAnsi="宋体" w:hint="eastAsia"/>
        </w:rPr>
        <w:t>9、</w:t>
      </w:r>
      <w:r w:rsidR="00FF4CED" w:rsidRPr="005D43E7">
        <w:rPr>
          <w:rFonts w:ascii="宋体" w:hAnsi="宋体" w:hint="eastAsia"/>
        </w:rPr>
        <w:t>当</w:t>
      </w:r>
      <m:oMath>
        <m:r>
          <m:rPr>
            <m:sty m:val="p"/>
          </m:rP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,y</m:t>
            </m:r>
          </m:e>
        </m:d>
        <m:r>
          <m:rPr>
            <m:sty m:val="p"/>
          </m:rPr>
          <w:rPr>
            <w:rFonts w:ascii="Cambria Math" w:hAnsi="Cambria Math"/>
          </w:rPr>
          <m:t>≥0</m:t>
        </m:r>
      </m:oMath>
      <w:r w:rsidR="00FF4CED" w:rsidRPr="005D43E7">
        <w:rPr>
          <w:rFonts w:ascii="宋体" w:hAnsi="宋体" w:hint="eastAsia"/>
        </w:rPr>
        <w:t>时，二重积分的</w:t>
      </w:r>
      <w:r w:rsidR="00CD1A67">
        <w:rPr>
          <w:rFonts w:ascii="宋体" w:hAnsi="宋体" w:hint="eastAsia"/>
        </w:rPr>
        <w:t>几何意义是什么？</w:t>
      </w:r>
    </w:p>
    <w:p w:rsidR="00326AA2" w:rsidRPr="0017230D" w:rsidRDefault="00F20DB2" w:rsidP="0017230D">
      <w:pPr>
        <w:jc w:val="left"/>
        <w:rPr>
          <w:rFonts w:ascii="宋体" w:hAnsi="宋体"/>
          <w:b/>
        </w:rPr>
      </w:pPr>
      <w:r w:rsidRPr="0017230D">
        <w:rPr>
          <w:rFonts w:ascii="宋体" w:hAnsi="宋体" w:hint="eastAsia"/>
          <w:b/>
        </w:rPr>
        <w:lastRenderedPageBreak/>
        <w:t>当被积函数</w:t>
      </w:r>
      <m:oMath>
        <m:r>
          <m:rPr>
            <m:sty m:val="b"/>
          </m:rP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x,y</m:t>
            </m:r>
          </m:e>
        </m:d>
        <m:r>
          <m:rPr>
            <m:sty m:val="b"/>
          </m:rPr>
          <w:rPr>
            <w:rFonts w:ascii="Cambria Math" w:hAnsi="Cambria Math"/>
          </w:rPr>
          <m:t>≥0</m:t>
        </m:r>
      </m:oMath>
      <w:r w:rsidRPr="0017230D">
        <w:rPr>
          <w:rFonts w:ascii="宋体" w:hAnsi="宋体" w:hint="eastAsia"/>
          <w:b/>
        </w:rPr>
        <w:t>时，</w:t>
      </w:r>
      <m:oMath>
        <m:nary>
          <m:naryPr>
            <m:chr m:val="∬"/>
            <m:limLoc m:val="undOvr"/>
            <m:subHide m:val="1"/>
            <m:supHide m:val="1"/>
            <m:ctrlPr>
              <w:rPr>
                <w:rFonts w:ascii="Cambria Math" w:hAnsi="Cambria Math"/>
                <w:b/>
              </w:rPr>
            </m:ctrlPr>
          </m:naryPr>
          <m:sub/>
          <m:sup/>
          <m:e>
            <m:r>
              <m:rPr>
                <m:sty m:val="b"/>
              </m:rPr>
              <w:rPr>
                <w:rFonts w:ascii="Cambria Math" w:hAnsi="Cambria Math"/>
              </w:rPr>
              <m:t>f</m:t>
            </m:r>
            <m:d>
              <m:dPr>
                <m:ctrlPr>
                  <w:rPr>
                    <w:rFonts w:ascii="Cambria Math" w:hAnsi="Cambria Math"/>
                    <w:b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hAnsi="Cambria Math"/>
                  </w:rPr>
                  <m:t>x,y</m:t>
                </m:r>
              </m:e>
            </m:d>
          </m:e>
        </m:nary>
        <m:r>
          <m:rPr>
            <m:sty m:val="b"/>
          </m:rPr>
          <w:rPr>
            <w:rFonts w:ascii="Cambria Math" w:hAnsi="Cambria Math"/>
          </w:rPr>
          <m:t>dσ</m:t>
        </m:r>
      </m:oMath>
      <w:r w:rsidRPr="0017230D">
        <w:rPr>
          <w:rFonts w:ascii="宋体" w:hAnsi="宋体" w:hint="eastAsia"/>
          <w:b/>
        </w:rPr>
        <w:t>表示曲顶柱体的体积；当</w:t>
      </w:r>
      <m:oMath>
        <m:r>
          <m:rPr>
            <m:sty m:val="b"/>
          </m:rP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x,y</m:t>
            </m:r>
          </m:e>
        </m:d>
        <m:r>
          <m:rPr>
            <m:sty m:val="b"/>
          </m:rPr>
          <w:rPr>
            <w:rFonts w:ascii="Cambria Math" w:hAnsi="Cambria Math"/>
          </w:rPr>
          <m:t>≤0</m:t>
        </m:r>
      </m:oMath>
      <w:r w:rsidRPr="0017230D">
        <w:rPr>
          <w:rFonts w:ascii="宋体" w:hAnsi="宋体" w:hint="eastAsia"/>
          <w:b/>
        </w:rPr>
        <w:t>时，</w:t>
      </w:r>
      <m:oMath>
        <m:nary>
          <m:naryPr>
            <m:chr m:val="∬"/>
            <m:limLoc m:val="undOvr"/>
            <m:subHide m:val="1"/>
            <m:supHide m:val="1"/>
            <m:ctrlPr>
              <w:rPr>
                <w:rFonts w:ascii="Cambria Math" w:hAnsi="Cambria Math"/>
                <w:b/>
              </w:rPr>
            </m:ctrlPr>
          </m:naryPr>
          <m:sub/>
          <m:sup/>
          <m:e>
            <m:r>
              <m:rPr>
                <m:sty m:val="b"/>
              </m:rPr>
              <w:rPr>
                <w:rFonts w:ascii="Cambria Math" w:hAnsi="Cambria Math"/>
              </w:rPr>
              <m:t>f</m:t>
            </m:r>
            <m:d>
              <m:dPr>
                <m:ctrlPr>
                  <w:rPr>
                    <w:rFonts w:ascii="Cambria Math" w:hAnsi="Cambria Math"/>
                    <w:b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hAnsi="Cambria Math"/>
                  </w:rPr>
                  <m:t>x,y</m:t>
                </m:r>
              </m:e>
            </m:d>
          </m:e>
        </m:nary>
        <m:r>
          <m:rPr>
            <m:sty m:val="b"/>
          </m:rPr>
          <w:rPr>
            <w:rFonts w:ascii="Cambria Math" w:hAnsi="Cambria Math"/>
          </w:rPr>
          <m:t>dσ</m:t>
        </m:r>
      </m:oMath>
      <w:r w:rsidRPr="0017230D">
        <w:rPr>
          <w:rFonts w:ascii="宋体" w:hAnsi="宋体" w:hint="eastAsia"/>
          <w:b/>
        </w:rPr>
        <w:t>表示曲顶柱体体积的负值；当</w:t>
      </w:r>
      <m:oMath>
        <m:r>
          <m:rPr>
            <m:sty m:val="b"/>
          </m:rP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x,y</m:t>
            </m:r>
          </m:e>
        </m:d>
      </m:oMath>
      <w:r w:rsidRPr="0017230D">
        <w:rPr>
          <w:rFonts w:ascii="宋体" w:hAnsi="宋体" w:hint="eastAsia"/>
          <w:b/>
        </w:rPr>
        <w:t>在D的若干区域上是正的，而在其他部分区域上市负的，这是二重积分的值就等于各个部分区域上的曲顶柱体体积的代数和。</w:t>
      </w:r>
    </w:p>
    <w:p w:rsidR="002442FA" w:rsidRDefault="002442FA" w:rsidP="005D43E7">
      <w:pPr>
        <w:ind w:left="269" w:hangingChars="128" w:hanging="269"/>
        <w:rPr>
          <w:rFonts w:ascii="宋体" w:hAnsi="宋体"/>
        </w:rPr>
      </w:pPr>
    </w:p>
    <w:p w:rsidR="00326AA2" w:rsidRPr="005D43E7" w:rsidRDefault="0058099E" w:rsidP="005D43E7">
      <w:pPr>
        <w:ind w:left="269" w:hangingChars="128" w:hanging="269"/>
        <w:rPr>
          <w:rFonts w:ascii="宋体" w:hAnsi="宋体"/>
        </w:rPr>
      </w:pPr>
      <w:r w:rsidRPr="005D43E7">
        <w:rPr>
          <w:rFonts w:ascii="宋体" w:hAnsi="宋体" w:hint="eastAsia"/>
        </w:rPr>
        <w:t>10、</w:t>
      </w:r>
      <w:r w:rsidR="00326AA2" w:rsidRPr="005D43E7">
        <w:rPr>
          <w:rFonts w:ascii="宋体" w:hAnsi="宋体" w:hint="eastAsia"/>
        </w:rPr>
        <w:t>二重积分的中值定理</w:t>
      </w:r>
    </w:p>
    <w:p w:rsidR="00B81D4C" w:rsidRPr="002442FA" w:rsidRDefault="00B81D4C" w:rsidP="00A41BC7">
      <w:pPr>
        <w:rPr>
          <w:rFonts w:ascii="宋体" w:hAnsi="宋体" w:hint="eastAsia"/>
        </w:rPr>
      </w:pPr>
    </w:p>
    <w:p w:rsidR="00FF4CED" w:rsidRPr="002442FA" w:rsidRDefault="0058099E" w:rsidP="00A41BC7">
      <w:pPr>
        <w:rPr>
          <w:rFonts w:ascii="宋体" w:hAnsi="宋体"/>
        </w:rPr>
      </w:pPr>
      <w:r w:rsidRPr="002442FA">
        <w:rPr>
          <w:rFonts w:ascii="宋体" w:hAnsi="宋体" w:hint="eastAsia"/>
        </w:rPr>
        <w:t>11、</w:t>
      </w:r>
      <w:r w:rsidR="00B81D4C" w:rsidRPr="002442FA">
        <w:rPr>
          <w:rFonts w:ascii="宋体" w:hAnsi="宋体" w:hint="eastAsia"/>
        </w:rPr>
        <w:t>格林公式</w:t>
      </w:r>
      <w:r w:rsidR="00FA79AD" w:rsidRPr="002442FA">
        <w:rPr>
          <w:rFonts w:ascii="宋体" w:hAnsi="宋体" w:hint="eastAsia"/>
        </w:rPr>
        <w:t>的定义</w:t>
      </w:r>
    </w:p>
    <w:p w:rsidR="008E25F8" w:rsidRDefault="008E25F8" w:rsidP="002442FA">
      <w:pPr>
        <w:ind w:left="269" w:hangingChars="128" w:hanging="269"/>
        <w:rPr>
          <w:rFonts w:ascii="宋体" w:hAnsi="宋体"/>
        </w:rPr>
      </w:pPr>
    </w:p>
    <w:p w:rsidR="00FD3C94" w:rsidRPr="00FD3C94" w:rsidRDefault="00FD3C94" w:rsidP="000508A2">
      <w:pPr>
        <w:jc w:val="left"/>
        <w:rPr>
          <w:rFonts w:ascii="宋体" w:hAnsi="宋体"/>
          <w:b/>
        </w:rPr>
      </w:pPr>
      <w:r w:rsidRPr="00FD3C94">
        <w:rPr>
          <w:rFonts w:ascii="宋体" w:hAnsi="宋体"/>
          <w:b/>
        </w:rPr>
        <w:t>设闭区域</w:t>
      </w:r>
      <w:r w:rsidRPr="00345AFF">
        <w:rPr>
          <w:rFonts w:ascii="宋体" w:hAnsi="宋体" w:hint="eastAsia"/>
          <w:b/>
        </w:rPr>
        <w:t>D</w:t>
      </w:r>
      <w:r w:rsidRPr="00FD3C94">
        <w:rPr>
          <w:rFonts w:ascii="宋体" w:hAnsi="宋体"/>
          <w:b/>
        </w:rPr>
        <w:t>由分段光滑的曲线</w:t>
      </w:r>
      <w:r w:rsidRPr="00345AFF">
        <w:rPr>
          <w:rFonts w:ascii="宋体" w:hAnsi="宋体" w:hint="eastAsia"/>
          <w:b/>
        </w:rPr>
        <w:t>L</w:t>
      </w:r>
      <w:r w:rsidRPr="00FD3C94">
        <w:rPr>
          <w:rFonts w:ascii="宋体" w:hAnsi="宋体"/>
          <w:b/>
        </w:rPr>
        <w:t>围成，函数</w:t>
      </w:r>
      <w:r w:rsidRPr="00345AFF">
        <w:rPr>
          <w:rFonts w:ascii="宋体" w:hAnsi="宋体" w:hint="eastAsia"/>
          <w:b/>
        </w:rPr>
        <w:t>P(x,y)</w:t>
      </w:r>
      <w:r w:rsidRPr="00FD3C94">
        <w:rPr>
          <w:rFonts w:ascii="宋体" w:hAnsi="宋体"/>
          <w:b/>
        </w:rPr>
        <w:t>及</w:t>
      </w:r>
      <w:r w:rsidRPr="00345AFF">
        <w:rPr>
          <w:rFonts w:ascii="宋体" w:hAnsi="宋体" w:hint="eastAsia"/>
          <w:b/>
        </w:rPr>
        <w:t>Q(x,y)</w:t>
      </w:r>
      <w:r w:rsidRPr="00FD3C94">
        <w:rPr>
          <w:rFonts w:ascii="宋体" w:hAnsi="宋体"/>
          <w:b/>
        </w:rPr>
        <w:t>在</w:t>
      </w:r>
      <w:r w:rsidRPr="00345AFF">
        <w:rPr>
          <w:rFonts w:ascii="宋体" w:hAnsi="宋体" w:hint="eastAsia"/>
          <w:b/>
        </w:rPr>
        <w:t>D</w:t>
      </w:r>
      <w:r w:rsidRPr="00FD3C94">
        <w:rPr>
          <w:rFonts w:ascii="宋体" w:hAnsi="宋体"/>
          <w:b/>
        </w:rPr>
        <w:t>上具有一阶连续偏导数，则有</w:t>
      </w:r>
    </w:p>
    <w:p w:rsidR="00DB1D04" w:rsidRPr="00DB1D04" w:rsidRDefault="00DB1D04" w:rsidP="00DB1D04">
      <w:pPr>
        <w:ind w:left="270" w:hangingChars="128" w:hanging="270"/>
        <w:jc w:val="center"/>
        <w:rPr>
          <w:rFonts w:ascii="宋体" w:hAnsi="宋体"/>
          <w:b/>
        </w:rPr>
      </w:pPr>
      <w:r w:rsidRPr="00DB1D04">
        <w:rPr>
          <w:rFonts w:ascii="宋体" w:hAnsi="宋体"/>
          <w:b/>
          <w:noProof/>
        </w:rPr>
        <w:drawing>
          <wp:inline distT="0" distB="0" distL="0" distR="0" wp14:anchorId="0BEE5151" wp14:editId="50B24DCB">
            <wp:extent cx="2463165" cy="504825"/>
            <wp:effectExtent l="0" t="0" r="0" b="9525"/>
            <wp:docPr id="20" name="图片 20" descr="https://gss2.bdstatic.com/-fo3dSag_xI4khGkpoWK1HF6hhy/baike/s%3D259/sign=2e78fad7af4bd11300cdb03763aea488/2f738bd4b31c87014766ac42257f9e2f0608ff4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https://gss2.bdstatic.com/-fo3dSag_xI4khGkpoWK1HF6hhy/baike/s%3D259/sign=2e78fad7af4bd11300cdb03763aea488/2f738bd4b31c87014766ac42257f9e2f0608ff46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16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1D04" w:rsidRPr="00DB1D04" w:rsidRDefault="00DB1D04" w:rsidP="00DB1D04">
      <w:pPr>
        <w:ind w:left="270" w:hangingChars="128" w:hanging="270"/>
        <w:rPr>
          <w:rFonts w:ascii="宋体" w:hAnsi="宋体"/>
          <w:b/>
        </w:rPr>
      </w:pPr>
      <w:r w:rsidRPr="00DB1D04">
        <w:rPr>
          <w:rFonts w:ascii="宋体" w:hAnsi="宋体"/>
          <w:b/>
        </w:rPr>
        <w:t>其中</w:t>
      </w:r>
      <w:r w:rsidRPr="00DB1D04">
        <w:rPr>
          <w:rFonts w:ascii="宋体" w:hAnsi="宋体" w:hint="eastAsia"/>
          <w:b/>
        </w:rPr>
        <w:t>L</w:t>
      </w:r>
      <w:r w:rsidRPr="00DB1D04">
        <w:rPr>
          <w:rFonts w:ascii="宋体" w:hAnsi="宋体"/>
          <w:b/>
        </w:rPr>
        <w:t>是</w:t>
      </w:r>
      <w:r w:rsidRPr="00DB1D04">
        <w:rPr>
          <w:rFonts w:ascii="宋体" w:hAnsi="宋体" w:hint="eastAsia"/>
          <w:b/>
        </w:rPr>
        <w:t>D</w:t>
      </w:r>
      <w:r w:rsidRPr="00DB1D04">
        <w:rPr>
          <w:rFonts w:ascii="宋体" w:hAnsi="宋体"/>
          <w:b/>
        </w:rPr>
        <w:t>的取正向的边界曲线。</w:t>
      </w:r>
    </w:p>
    <w:p w:rsidR="008E25F8" w:rsidRPr="002442FA" w:rsidRDefault="0058099E" w:rsidP="002442FA">
      <w:pPr>
        <w:ind w:left="269" w:hangingChars="128" w:hanging="269"/>
        <w:rPr>
          <w:rFonts w:ascii="宋体" w:hAnsi="宋体"/>
        </w:rPr>
      </w:pPr>
      <w:r w:rsidRPr="002442FA">
        <w:rPr>
          <w:rFonts w:ascii="宋体" w:hAnsi="宋体" w:hint="eastAsia"/>
        </w:rPr>
        <w:t>12、</w:t>
      </w:r>
      <w:r w:rsidR="008E25F8" w:rsidRPr="002442FA">
        <w:rPr>
          <w:rFonts w:ascii="宋体" w:hAnsi="宋体" w:hint="eastAsia"/>
        </w:rPr>
        <w:t>高斯公式的定义</w:t>
      </w:r>
    </w:p>
    <w:p w:rsidR="00D455B8" w:rsidRPr="00D455B8" w:rsidRDefault="00D455B8" w:rsidP="000508A2">
      <w:pPr>
        <w:jc w:val="left"/>
        <w:rPr>
          <w:rFonts w:ascii="宋体" w:hAnsi="宋体"/>
          <w:b/>
        </w:rPr>
      </w:pPr>
      <w:r w:rsidRPr="00D455B8">
        <w:rPr>
          <w:rFonts w:ascii="宋体" w:hAnsi="宋体"/>
          <w:b/>
        </w:rPr>
        <w:t>设空间有界闭合区域</w:t>
      </w:r>
      <m:oMath>
        <m:r>
          <m:rPr>
            <m:sty m:val="b"/>
          </m:rPr>
          <w:rPr>
            <w:rFonts w:ascii="Cambria Math" w:hAnsi="Cambria Math"/>
          </w:rPr>
          <m:t>Ω</m:t>
        </m:r>
      </m:oMath>
      <w:r w:rsidRPr="00D455B8">
        <w:rPr>
          <w:rFonts w:ascii="宋体" w:hAnsi="宋体"/>
          <w:b/>
        </w:rPr>
        <w:t>，其边界</w:t>
      </w:r>
      <m:oMath>
        <m:r>
          <m:rPr>
            <m:sty m:val="b"/>
          </m:rPr>
          <w:rPr>
            <w:rFonts w:ascii="Cambria Math" w:hAnsi="Cambria Math"/>
          </w:rPr>
          <m:t>∂Ω</m:t>
        </m:r>
      </m:oMath>
      <w:r w:rsidRPr="00D455B8">
        <w:rPr>
          <w:rFonts w:ascii="宋体" w:hAnsi="宋体"/>
          <w:b/>
        </w:rPr>
        <w:t>为分片光滑闭曲面。函数</w:t>
      </w:r>
      <w:r w:rsidRPr="00DB1D04">
        <w:rPr>
          <w:rFonts w:ascii="宋体" w:hAnsi="宋体" w:hint="eastAsia"/>
          <w:b/>
        </w:rPr>
        <w:t>P(x,y,z), Q(x,y,z), R(x,y,z)</w:t>
      </w:r>
      <w:r w:rsidRPr="00D455B8">
        <w:rPr>
          <w:rFonts w:ascii="宋体" w:hAnsi="宋体"/>
          <w:b/>
        </w:rPr>
        <w:t>及其一阶偏导数在</w:t>
      </w:r>
      <m:oMath>
        <m:r>
          <m:rPr>
            <m:sty m:val="b"/>
          </m:rPr>
          <w:rPr>
            <w:rFonts w:ascii="Cambria Math" w:hAnsi="Cambria Math"/>
          </w:rPr>
          <m:t>Ω</m:t>
        </m:r>
      </m:oMath>
      <w:r w:rsidRPr="00D455B8">
        <w:rPr>
          <w:rFonts w:ascii="宋体" w:hAnsi="宋体"/>
          <w:b/>
        </w:rPr>
        <w:t>上连续，那么：</w:t>
      </w:r>
      <w:bookmarkStart w:id="0" w:name="ref_[1]_267040"/>
      <w:r w:rsidRPr="00D455B8">
        <w:rPr>
          <w:rFonts w:ascii="宋体" w:hAnsi="宋体"/>
          <w:b/>
        </w:rPr>
        <w:t> </w:t>
      </w:r>
      <w:bookmarkStart w:id="1" w:name="ref_1"/>
      <w:bookmarkEnd w:id="0"/>
      <w:bookmarkEnd w:id="1"/>
    </w:p>
    <w:p w:rsidR="00D455B8" w:rsidRPr="00D455B8" w:rsidRDefault="00D455B8" w:rsidP="00DB1D04">
      <w:pPr>
        <w:ind w:left="270" w:hangingChars="128" w:hanging="270"/>
        <w:jc w:val="center"/>
        <w:rPr>
          <w:rFonts w:ascii="宋体" w:hAnsi="宋体"/>
          <w:b/>
        </w:rPr>
      </w:pPr>
      <w:r w:rsidRPr="00DB1D04">
        <w:rPr>
          <w:rFonts w:ascii="宋体" w:hAnsi="宋体"/>
          <w:b/>
          <w:noProof/>
        </w:rPr>
        <w:drawing>
          <wp:inline distT="0" distB="0" distL="0" distR="0" wp14:anchorId="3D369158" wp14:editId="7172B083">
            <wp:extent cx="4502150" cy="419100"/>
            <wp:effectExtent l="0" t="0" r="0" b="0"/>
            <wp:docPr id="10" name="图片 10" descr="https://gss0.bdstatic.com/94o3dSag_xI4khGkpoWK1HF6hhy/baike/s%3D473/sign=2705a815db33c895a27e997ce2127397/8ad4b31c8701a18baff7cdcd9c2f07082838fe1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https://gss0.bdstatic.com/94o3dSag_xI4khGkpoWK1HF6hhy/baike/s%3D473/sign=2705a815db33c895a27e997ce2127397/8ad4b31c8701a18baff7cdcd9c2f07082838fe10.jp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21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42FA" w:rsidRDefault="002442FA" w:rsidP="002442FA">
      <w:pPr>
        <w:ind w:left="269" w:hangingChars="128" w:hanging="269"/>
        <w:rPr>
          <w:rFonts w:ascii="宋体" w:hAnsi="宋体"/>
        </w:rPr>
      </w:pPr>
    </w:p>
    <w:p w:rsidR="00BD217C" w:rsidRDefault="00BD217C" w:rsidP="00AF7B4C">
      <w:pPr>
        <w:pStyle w:val="a8"/>
        <w:numPr>
          <w:ilvl w:val="0"/>
          <w:numId w:val="1"/>
        </w:numPr>
        <w:ind w:firstLineChars="0"/>
        <w:rPr>
          <w:rFonts w:ascii="宋体" w:hAnsi="宋体"/>
          <w:b/>
        </w:rPr>
      </w:pPr>
      <w:r>
        <w:rPr>
          <w:rFonts w:ascii="宋体" w:hAnsi="宋体" w:hint="eastAsia"/>
          <w:b/>
        </w:rPr>
        <w:t>计算题</w:t>
      </w:r>
      <w:r w:rsidR="00C355EB">
        <w:rPr>
          <w:rFonts w:ascii="宋体" w:hAnsi="宋体" w:hint="eastAsia"/>
          <w:b/>
        </w:rPr>
        <w:t>（共4小题，每小题5分，共20分）</w:t>
      </w:r>
    </w:p>
    <w:p w:rsidR="00BD217C" w:rsidRPr="002442FA" w:rsidRDefault="00BD217C" w:rsidP="002442FA">
      <w:pPr>
        <w:ind w:left="269" w:hangingChars="128" w:hanging="269"/>
        <w:rPr>
          <w:rFonts w:ascii="宋体" w:hAnsi="宋体"/>
        </w:rPr>
      </w:pPr>
      <w:r w:rsidRPr="002442FA">
        <w:rPr>
          <w:rFonts w:ascii="宋体" w:hAnsi="宋体" w:hint="eastAsia"/>
        </w:rPr>
        <w:t xml:space="preserve">1. </w:t>
      </w:r>
      <w:r w:rsidR="000D6B0F">
        <w:rPr>
          <w:rFonts w:ascii="宋体" w:hAnsi="宋体" w:hint="eastAsia"/>
        </w:rPr>
        <w:t>求下列两</w:t>
      </w:r>
      <w:r w:rsidRPr="002442FA">
        <w:rPr>
          <w:rFonts w:ascii="宋体" w:hAnsi="宋体" w:hint="eastAsia"/>
        </w:rPr>
        <w:t>点之间的距离</w:t>
      </w:r>
      <w:r w:rsidR="000D6B0F">
        <w:rPr>
          <w:rFonts w:ascii="宋体" w:hAnsi="宋体" w:hint="eastAsia"/>
        </w:rPr>
        <w:t>。</w:t>
      </w:r>
    </w:p>
    <w:p w:rsidR="00BD217C" w:rsidRPr="002442FA" w:rsidRDefault="00BD217C" w:rsidP="002442FA">
      <w:pPr>
        <w:ind w:left="269" w:hangingChars="128" w:hanging="269"/>
        <w:rPr>
          <w:rFonts w:ascii="宋体" w:hAnsi="宋体"/>
        </w:rPr>
      </w:pPr>
      <w:r w:rsidRPr="002442FA">
        <w:rPr>
          <w:rFonts w:ascii="宋体" w:hAnsi="宋体" w:hint="eastAsia"/>
        </w:rPr>
        <w:t>（</w:t>
      </w:r>
      <w:r w:rsidR="00DA219D" w:rsidRPr="002442FA">
        <w:rPr>
          <w:rFonts w:ascii="宋体" w:hAnsi="宋体" w:hint="eastAsia"/>
        </w:rPr>
        <w:t>1</w:t>
      </w:r>
      <w:r w:rsidRPr="002442FA">
        <w:rPr>
          <w:rFonts w:ascii="宋体" w:hAnsi="宋体" w:hint="eastAsia"/>
        </w:rPr>
        <w:t>）</w:t>
      </w:r>
      <w:r w:rsidR="000D6B0F">
        <w:rPr>
          <w:rFonts w:ascii="宋体" w:hAnsi="宋体" w:hint="eastAsia"/>
        </w:rPr>
        <w:t>点</w:t>
      </w:r>
      <w:r w:rsidRPr="002442FA">
        <w:rPr>
          <w:rFonts w:ascii="宋体" w:hAnsi="宋体" w:hint="eastAsia"/>
        </w:rPr>
        <w:t>（0，0，0</w:t>
      </w:r>
      <w:r w:rsidR="000D6B0F">
        <w:rPr>
          <w:rFonts w:ascii="宋体" w:hAnsi="宋体" w:hint="eastAsia"/>
        </w:rPr>
        <w:t>）与点</w:t>
      </w:r>
      <w:r w:rsidRPr="002442FA">
        <w:rPr>
          <w:rFonts w:ascii="宋体" w:hAnsi="宋体" w:hint="eastAsia"/>
        </w:rPr>
        <w:t>（2，-3，-4）；</w:t>
      </w:r>
      <w:r w:rsidR="00DA219D" w:rsidRPr="002442FA">
        <w:rPr>
          <w:rFonts w:ascii="宋体" w:hAnsi="宋体" w:hint="eastAsia"/>
        </w:rPr>
        <w:t xml:space="preserve">  </w:t>
      </w:r>
      <w:r w:rsidRPr="002442FA">
        <w:rPr>
          <w:rFonts w:ascii="宋体" w:hAnsi="宋体" w:hint="eastAsia"/>
        </w:rPr>
        <w:t xml:space="preserve">   （</w:t>
      </w:r>
      <w:r w:rsidR="00DA219D" w:rsidRPr="002442FA">
        <w:rPr>
          <w:rFonts w:ascii="宋体" w:hAnsi="宋体" w:hint="eastAsia"/>
        </w:rPr>
        <w:t>2</w:t>
      </w:r>
      <w:r w:rsidRPr="002442FA">
        <w:rPr>
          <w:rFonts w:ascii="宋体" w:hAnsi="宋体" w:hint="eastAsia"/>
        </w:rPr>
        <w:t>）</w:t>
      </w:r>
      <w:r w:rsidR="000D6B0F">
        <w:rPr>
          <w:rFonts w:ascii="宋体" w:hAnsi="宋体" w:hint="eastAsia"/>
        </w:rPr>
        <w:t>点</w:t>
      </w:r>
      <w:r w:rsidRPr="002442FA">
        <w:rPr>
          <w:rFonts w:ascii="宋体" w:hAnsi="宋体" w:hint="eastAsia"/>
        </w:rPr>
        <w:t>（4，-2，3）</w:t>
      </w:r>
      <w:r w:rsidR="000D6B0F">
        <w:rPr>
          <w:rFonts w:ascii="宋体" w:hAnsi="宋体" w:hint="eastAsia"/>
        </w:rPr>
        <w:t>与点</w:t>
      </w:r>
      <w:r w:rsidRPr="002442FA">
        <w:rPr>
          <w:rFonts w:ascii="宋体" w:hAnsi="宋体" w:hint="eastAsia"/>
        </w:rPr>
        <w:t>（-2，1，3）</w:t>
      </w:r>
    </w:p>
    <w:p w:rsidR="00F85C82" w:rsidRDefault="00F85C82" w:rsidP="00430F3A">
      <w:pPr>
        <w:rPr>
          <w:rFonts w:ascii="宋体" w:hAnsi="宋体"/>
          <w:b/>
          <w:sz w:val="18"/>
          <w:szCs w:val="18"/>
        </w:rPr>
      </w:pPr>
    </w:p>
    <w:p w:rsidR="00430F3A" w:rsidRPr="007A588C" w:rsidRDefault="00430F3A" w:rsidP="00430F3A">
      <w:pPr>
        <w:rPr>
          <w:rFonts w:ascii="宋体" w:hAnsi="宋体"/>
          <w:b/>
          <w:sz w:val="18"/>
          <w:szCs w:val="18"/>
        </w:rPr>
      </w:pPr>
      <w:r w:rsidRPr="007A588C">
        <w:rPr>
          <w:rFonts w:ascii="宋体" w:hAnsi="宋体" w:hint="eastAsia"/>
          <w:b/>
          <w:sz w:val="18"/>
          <w:szCs w:val="18"/>
        </w:rPr>
        <w:t>解：</w:t>
      </w:r>
      <m:oMath>
        <m:r>
          <m:rPr>
            <m:sty m:val="b"/>
          </m:rPr>
          <w:rPr>
            <w:rFonts w:ascii="Cambria Math" w:hAnsi="Cambria Math"/>
            <w:sz w:val="18"/>
            <w:szCs w:val="18"/>
          </w:rPr>
          <m:t>=</m:t>
        </m:r>
        <m:rad>
          <m:radPr>
            <m:degHide m:val="1"/>
            <m:ctrlPr>
              <w:rPr>
                <w:rFonts w:ascii="Cambria Math" w:hAnsi="Cambria Math"/>
                <w:b/>
                <w:sz w:val="18"/>
                <w:szCs w:val="18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b/>
                    <w:sz w:val="18"/>
                    <w:szCs w:val="18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  <w:sz w:val="18"/>
                    <w:szCs w:val="18"/>
                  </w:rPr>
                  <m:t>2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  <w:sz w:val="18"/>
                    <w:szCs w:val="18"/>
                  </w:rPr>
                  <m:t>2</m:t>
                </m:r>
              </m:sup>
            </m:sSup>
            <m:r>
              <m:rPr>
                <m:sty m:val="b"/>
              </m:rPr>
              <w:rPr>
                <w:rFonts w:ascii="Cambria Math" w:hAnsi="Cambria Math"/>
                <w:sz w:val="18"/>
                <w:szCs w:val="18"/>
              </w:rPr>
              <m:t>+</m:t>
            </m:r>
            <m:sSup>
              <m:sSupPr>
                <m:ctrlPr>
                  <w:rPr>
                    <w:rFonts w:ascii="Cambria Math" w:hAnsi="Cambria Math"/>
                    <w:b/>
                    <w:sz w:val="18"/>
                    <w:szCs w:val="18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  <w:sz w:val="18"/>
                    <w:szCs w:val="18"/>
                  </w:rPr>
                  <m:t>(-3)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  <w:sz w:val="18"/>
                    <w:szCs w:val="18"/>
                  </w:rPr>
                  <m:t>2</m:t>
                </m:r>
              </m:sup>
            </m:sSup>
            <m:r>
              <m:rPr>
                <m:sty m:val="b"/>
              </m:rPr>
              <w:rPr>
                <w:rFonts w:ascii="Cambria Math" w:hAnsi="Cambria Math"/>
                <w:sz w:val="18"/>
                <w:szCs w:val="18"/>
              </w:rPr>
              <m:t>+</m:t>
            </m:r>
            <m:sSup>
              <m:sSupPr>
                <m:ctrlPr>
                  <w:rPr>
                    <w:rFonts w:ascii="Cambria Math" w:hAnsi="Cambria Math"/>
                    <w:b/>
                    <w:sz w:val="18"/>
                    <w:szCs w:val="1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18"/>
                    <w:szCs w:val="18"/>
                  </w:rPr>
                  <m:t>(-4)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  <w:sz w:val="18"/>
                    <w:szCs w:val="18"/>
                  </w:rPr>
                  <m:t>2</m:t>
                </m:r>
              </m:sup>
            </m:sSup>
          </m:e>
        </m:rad>
        <m:r>
          <m:rPr>
            <m:sty m:val="bi"/>
          </m:rPr>
          <w:rPr>
            <w:rFonts w:ascii="Cambria Math" w:hAnsi="Cambria Math"/>
            <w:sz w:val="18"/>
            <w:szCs w:val="18"/>
          </w:rPr>
          <m:t>=</m:t>
        </m:r>
        <m:rad>
          <m:radPr>
            <m:degHide m:val="1"/>
            <m:ctrlPr>
              <w:rPr>
                <w:rFonts w:ascii="Cambria Math" w:hAnsi="Cambria Math"/>
                <w:b/>
                <w:i/>
                <w:sz w:val="18"/>
                <w:szCs w:val="18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  <w:sz w:val="18"/>
                <w:szCs w:val="18"/>
              </w:rPr>
              <m:t>29</m:t>
            </m:r>
          </m:e>
        </m:rad>
      </m:oMath>
      <w:r w:rsidR="007A588C" w:rsidRPr="007A588C">
        <w:rPr>
          <w:rFonts w:ascii="宋体" w:hAnsi="宋体" w:hint="eastAsia"/>
          <w:b/>
          <w:sz w:val="18"/>
          <w:szCs w:val="18"/>
        </w:rPr>
        <w:t xml:space="preserve">   </w:t>
      </w:r>
      <w:r w:rsidR="007A588C">
        <w:rPr>
          <w:rFonts w:ascii="宋体" w:hAnsi="宋体" w:hint="eastAsia"/>
          <w:b/>
          <w:sz w:val="18"/>
          <w:szCs w:val="18"/>
        </w:rPr>
        <w:t xml:space="preserve">             </w:t>
      </w:r>
      <w:r w:rsidR="007A588C" w:rsidRPr="007A588C">
        <w:rPr>
          <w:rFonts w:ascii="宋体" w:hAnsi="宋体" w:hint="eastAsia"/>
          <w:b/>
          <w:sz w:val="18"/>
          <w:szCs w:val="18"/>
        </w:rPr>
        <w:t xml:space="preserve">  </w:t>
      </w:r>
      <m:oMath>
        <m:r>
          <m:rPr>
            <m:sty m:val="b"/>
          </m:rPr>
          <w:rPr>
            <w:rFonts w:ascii="Cambria Math" w:hAnsi="Cambria Math"/>
            <w:sz w:val="18"/>
            <w:szCs w:val="18"/>
          </w:rPr>
          <m:t>=</m:t>
        </m:r>
        <m:rad>
          <m:radPr>
            <m:degHide m:val="1"/>
            <m:ctrlPr>
              <w:rPr>
                <w:rFonts w:ascii="Cambria Math" w:hAnsi="Cambria Math"/>
                <w:b/>
                <w:sz w:val="18"/>
                <w:szCs w:val="18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b/>
                    <w:sz w:val="18"/>
                    <w:szCs w:val="18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  <w:sz w:val="18"/>
                    <w:szCs w:val="18"/>
                  </w:rPr>
                  <m:t>(4-(-2))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  <w:sz w:val="18"/>
                    <w:szCs w:val="18"/>
                  </w:rPr>
                  <m:t>2</m:t>
                </m:r>
              </m:sup>
            </m:sSup>
            <m:r>
              <m:rPr>
                <m:sty m:val="b"/>
              </m:rPr>
              <w:rPr>
                <w:rFonts w:ascii="Cambria Math" w:hAnsi="Cambria Math"/>
                <w:sz w:val="18"/>
                <w:szCs w:val="18"/>
              </w:rPr>
              <m:t>+</m:t>
            </m:r>
            <m:sSup>
              <m:sSupPr>
                <m:ctrlPr>
                  <w:rPr>
                    <w:rFonts w:ascii="Cambria Math" w:hAnsi="Cambria Math"/>
                    <w:b/>
                    <w:sz w:val="18"/>
                    <w:szCs w:val="1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18"/>
                    <w:szCs w:val="18"/>
                  </w:rPr>
                  <m:t>(</m:t>
                </m:r>
                <m:d>
                  <m:dPr>
                    <m:ctrlPr>
                      <w:rPr>
                        <w:rFonts w:ascii="Cambria Math" w:hAnsi="Cambria Math"/>
                        <w:b/>
                        <w:sz w:val="18"/>
                        <w:szCs w:val="18"/>
                      </w:rPr>
                    </m:ctrlPr>
                  </m:d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-2</m:t>
                    </m:r>
                  </m:e>
                </m:d>
                <m:r>
                  <m:rPr>
                    <m:sty m:val="b"/>
                  </m:rPr>
                  <w:rPr>
                    <w:rFonts w:ascii="Cambria Math" w:hAnsi="Cambria Math"/>
                    <w:sz w:val="18"/>
                    <w:szCs w:val="18"/>
                  </w:rPr>
                  <m:t>-1)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  <w:sz w:val="18"/>
                    <w:szCs w:val="18"/>
                  </w:rPr>
                  <m:t>2</m:t>
                </m:r>
              </m:sup>
            </m:sSup>
            <m:r>
              <m:rPr>
                <m:sty m:val="b"/>
              </m:rPr>
              <w:rPr>
                <w:rFonts w:ascii="Cambria Math" w:hAnsi="Cambria Math"/>
                <w:sz w:val="18"/>
                <w:szCs w:val="18"/>
              </w:rPr>
              <m:t>+</m:t>
            </m:r>
            <m:sSup>
              <m:sSupPr>
                <m:ctrlPr>
                  <w:rPr>
                    <w:rFonts w:ascii="Cambria Math" w:hAnsi="Cambria Math"/>
                    <w:b/>
                    <w:sz w:val="18"/>
                    <w:szCs w:val="1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18"/>
                    <w:szCs w:val="18"/>
                  </w:rPr>
                  <m:t>(3-3)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  <w:sz w:val="18"/>
                    <w:szCs w:val="18"/>
                  </w:rPr>
                  <m:t>2</m:t>
                </m:r>
              </m:sup>
            </m:sSup>
          </m:e>
        </m:rad>
        <m:r>
          <m:rPr>
            <m:sty m:val="bi"/>
          </m:rPr>
          <w:rPr>
            <w:rFonts w:ascii="Cambria Math" w:hAnsi="Cambria Math"/>
            <w:sz w:val="18"/>
            <w:szCs w:val="18"/>
          </w:rPr>
          <m:t>=</m:t>
        </m:r>
        <m:rad>
          <m:radPr>
            <m:degHide m:val="1"/>
            <m:ctrlPr>
              <w:rPr>
                <w:rFonts w:ascii="Cambria Math" w:hAnsi="Cambria Math"/>
                <w:b/>
                <w:i/>
                <w:sz w:val="18"/>
                <w:szCs w:val="18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  <w:sz w:val="18"/>
                <w:szCs w:val="18"/>
              </w:rPr>
              <m:t>45</m:t>
            </m:r>
          </m:e>
        </m:rad>
      </m:oMath>
    </w:p>
    <w:p w:rsidR="00E60848" w:rsidRPr="002442FA" w:rsidRDefault="00A00ED4" w:rsidP="002442FA">
      <w:pPr>
        <w:ind w:left="269" w:hangingChars="128" w:hanging="269"/>
        <w:rPr>
          <w:rFonts w:ascii="宋体" w:hAnsi="宋体"/>
        </w:rPr>
      </w:pPr>
      <w:r w:rsidRPr="002442FA">
        <w:rPr>
          <w:rFonts w:ascii="宋体" w:hAnsi="宋体" w:hint="eastAsia"/>
        </w:rPr>
        <w:t>2、</w:t>
      </w:r>
      <w:r w:rsidR="00E60848" w:rsidRPr="002442FA">
        <w:rPr>
          <w:rFonts w:ascii="宋体" w:hAnsi="宋体" w:hint="eastAsia"/>
        </w:rPr>
        <w:t>已知两点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,3,1</m:t>
            </m:r>
          </m:e>
        </m:d>
      </m:oMath>
      <w:r w:rsidR="009E41A7" w:rsidRPr="002442FA">
        <w:rPr>
          <w:rFonts w:ascii="宋体" w:hAnsi="宋体" w:hint="eastAsia"/>
        </w:rPr>
        <w:t>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2,1,3</m:t>
            </m:r>
          </m:e>
        </m:d>
      </m:oMath>
      <w:r w:rsidR="009E41A7" w:rsidRPr="002442FA">
        <w:rPr>
          <w:rFonts w:ascii="宋体" w:hAnsi="宋体" w:hint="eastAsia"/>
        </w:rPr>
        <w:t>，则</w:t>
      </w:r>
      <w:r w:rsidR="00515AF7" w:rsidRPr="002442FA">
        <w:rPr>
          <w:rFonts w:ascii="宋体" w:hAnsi="宋体" w:hint="eastAsia"/>
        </w:rPr>
        <w:t>求</w:t>
      </w:r>
      <w:r w:rsidR="009E41A7" w:rsidRPr="002442FA">
        <w:rPr>
          <w:rFonts w:ascii="宋体" w:hAnsi="宋体" w:hint="eastAsia"/>
        </w:rPr>
        <w:t>向量</w:t>
      </w:r>
      <m:oMath>
        <m:box>
          <m:boxPr>
            <m:opEmu m:val="1"/>
            <m:ctrlPr>
              <w:rPr>
                <w:rFonts w:ascii="Cambria Math" w:hAnsi="Cambria Math"/>
              </w:rPr>
            </m:ctrlPr>
          </m:boxPr>
          <m:e>
            <m:groupChr>
              <m:groupChrPr>
                <m:chr m:val="→"/>
                <m:pos m:val="top"/>
                <m:ctrlPr>
                  <w:rPr>
                    <w:rFonts w:ascii="Cambria Math" w:hAnsi="Cambria Math"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groupChr>
          </m:e>
        </m:box>
      </m:oMath>
      <w:r w:rsidR="009E41A7" w:rsidRPr="002442FA">
        <w:rPr>
          <w:rFonts w:ascii="宋体" w:hAnsi="宋体" w:hint="eastAsia"/>
        </w:rPr>
        <w:t>的</w:t>
      </w:r>
      <w:r w:rsidR="00512A92" w:rsidRPr="002442FA">
        <w:rPr>
          <w:rFonts w:ascii="宋体" w:hAnsi="宋体" w:hint="eastAsia"/>
        </w:rPr>
        <w:t>方向余弦</w:t>
      </w:r>
      <m:oMath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m:rPr>
                <m:sty m:val="p"/>
              </m:rPr>
              <w:rPr>
                <w:rFonts w:ascii="Cambria Math" w:hAnsi="Cambria Math"/>
              </w:rPr>
              <m:t>α</m:t>
            </m:r>
          </m:e>
        </m:func>
        <m:r>
          <m:rPr>
            <m:sty m:val="p"/>
          </m:rPr>
          <w:rPr>
            <w:rFonts w:ascii="Cambria Math" w:hAnsi="Cambria Math"/>
          </w:rPr>
          <m:t>，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m:rPr>
                <m:sty m:val="p"/>
              </m:rPr>
              <w:rPr>
                <w:rFonts w:ascii="Cambria Math" w:hAnsi="Cambria Math"/>
              </w:rPr>
              <m:t>β</m:t>
            </m:r>
            <m:r>
              <m:rPr>
                <m:sty m:val="p"/>
              </m:rPr>
              <w:rPr>
                <w:rFonts w:ascii="Cambria Math" w:hAnsi="Cambria Math"/>
              </w:rPr>
              <m:t>，</m:t>
            </m:r>
            <m:func>
              <m:funcPr>
                <m:ctrlPr>
                  <w:rPr>
                    <w:rFonts w:ascii="Cambria Math" w:hAnsi="Cambria Math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fName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γ</m:t>
                </m:r>
              </m:e>
            </m:func>
          </m:e>
        </m:func>
      </m:oMath>
      <w:r w:rsidR="007A09C9" w:rsidRPr="002442FA">
        <w:rPr>
          <w:rFonts w:ascii="宋体" w:hAnsi="宋体" w:hint="eastAsia"/>
        </w:rPr>
        <w:t>。</w:t>
      </w:r>
    </w:p>
    <w:p w:rsidR="00E60848" w:rsidRPr="005E768A" w:rsidRDefault="00D67E0B" w:rsidP="005E768A">
      <w:pPr>
        <w:ind w:left="270" w:hangingChars="128" w:hanging="270"/>
        <w:rPr>
          <w:rFonts w:ascii="宋体" w:hAnsi="宋体"/>
          <w:b/>
        </w:rPr>
      </w:pPr>
      <w:r w:rsidRPr="005E768A">
        <w:rPr>
          <w:rFonts w:ascii="宋体" w:hAnsi="宋体" w:hint="eastAsia"/>
          <w:b/>
        </w:rPr>
        <w:t>解：向量</w:t>
      </w:r>
      <m:oMath>
        <m:box>
          <m:boxPr>
            <m:opEmu m:val="1"/>
            <m:ctrlPr>
              <w:rPr>
                <w:rFonts w:ascii="Cambria Math" w:hAnsi="Cambria Math"/>
                <w:b/>
              </w:rPr>
            </m:ctrlPr>
          </m:boxPr>
          <m:e>
            <m:groupChr>
              <m:groupChrPr>
                <m:chr m:val="→"/>
                <m:pos m:val="top"/>
                <m:ctrlPr>
                  <w:rPr>
                    <w:rFonts w:ascii="Cambria Math" w:hAnsi="Cambria Math"/>
                    <w:b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groupChr>
          </m:e>
        </m:box>
      </m:oMath>
      <w:r w:rsidRPr="005E768A">
        <w:rPr>
          <w:rFonts w:ascii="宋体" w:hAnsi="宋体" w:hint="eastAsia"/>
          <w:b/>
        </w:rPr>
        <w:t>的模为</w:t>
      </w:r>
      <m:oMath>
        <m:d>
          <m:dPr>
            <m:begChr m:val="|"/>
            <m:endChr m:val="|"/>
            <m:ctrlPr>
              <w:rPr>
                <w:rFonts w:ascii="Cambria Math" w:hAnsi="Cambria Math"/>
                <w:b/>
              </w:rPr>
            </m:ctrlPr>
          </m:dPr>
          <m:e>
            <m:box>
              <m:boxPr>
                <m:opEmu m:val="1"/>
                <m:ctrlPr>
                  <w:rPr>
                    <w:rFonts w:ascii="Cambria Math" w:hAnsi="Cambria Math"/>
                    <w:b/>
                  </w:rPr>
                </m:ctrlPr>
              </m:boxPr>
              <m:e>
                <m:groupChr>
                  <m:groupChrPr>
                    <m:chr m:val="→"/>
                    <m:pos m:val="top"/>
                    <m:ctrlPr>
                      <w:rPr>
                        <w:rFonts w:ascii="Cambria Math" w:hAnsi="Cambria Math"/>
                        <w:b/>
                      </w:rPr>
                    </m:ctrlPr>
                  </m:groupChr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groupChr>
              </m:e>
            </m:box>
          </m:e>
        </m:d>
        <m:r>
          <m:rPr>
            <m:sty m:val="bi"/>
          </m:rP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b/>
                <w:sz w:val="18"/>
                <w:szCs w:val="18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b/>
                    <w:sz w:val="18"/>
                    <w:szCs w:val="18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  <w:sz w:val="18"/>
                    <w:szCs w:val="18"/>
                  </w:rPr>
                  <m:t>(2-1)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  <w:sz w:val="18"/>
                    <w:szCs w:val="18"/>
                  </w:rPr>
                  <m:t>2</m:t>
                </m:r>
              </m:sup>
            </m:sSup>
            <m:r>
              <m:rPr>
                <m:sty m:val="b"/>
              </m:rPr>
              <w:rPr>
                <w:rFonts w:ascii="Cambria Math" w:hAnsi="Cambria Math"/>
                <w:sz w:val="18"/>
                <w:szCs w:val="18"/>
              </w:rPr>
              <m:t>+</m:t>
            </m:r>
            <m:sSup>
              <m:sSupPr>
                <m:ctrlPr>
                  <w:rPr>
                    <w:rFonts w:ascii="Cambria Math" w:hAnsi="Cambria Math"/>
                    <w:b/>
                    <w:sz w:val="18"/>
                    <w:szCs w:val="1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18"/>
                    <w:szCs w:val="18"/>
                  </w:rPr>
                  <m:t>(</m:t>
                </m:r>
                <m:r>
                  <m:rPr>
                    <m:sty m:val="b"/>
                  </m:rPr>
                  <w:rPr>
                    <w:rFonts w:ascii="Cambria Math" w:hAnsi="Cambria Math"/>
                    <w:sz w:val="18"/>
                    <w:szCs w:val="18"/>
                  </w:rPr>
                  <m:t>1-3)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  <w:sz w:val="18"/>
                    <w:szCs w:val="18"/>
                  </w:rPr>
                  <m:t>2</m:t>
                </m:r>
              </m:sup>
            </m:sSup>
            <m:r>
              <m:rPr>
                <m:sty m:val="b"/>
              </m:rPr>
              <w:rPr>
                <w:rFonts w:ascii="Cambria Math" w:hAnsi="Cambria Math"/>
                <w:sz w:val="18"/>
                <w:szCs w:val="18"/>
              </w:rPr>
              <m:t>+</m:t>
            </m:r>
            <m:sSup>
              <m:sSupPr>
                <m:ctrlPr>
                  <w:rPr>
                    <w:rFonts w:ascii="Cambria Math" w:hAnsi="Cambria Math"/>
                    <w:b/>
                    <w:sz w:val="18"/>
                    <w:szCs w:val="1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18"/>
                    <w:szCs w:val="18"/>
                  </w:rPr>
                  <m:t>(3-1)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  <w:sz w:val="18"/>
                    <w:szCs w:val="18"/>
                  </w:rPr>
                  <m:t>2</m:t>
                </m:r>
              </m:sup>
            </m:sSup>
          </m:e>
        </m:rad>
        <m:r>
          <m:rPr>
            <m:sty m:val="bi"/>
          </m:rPr>
          <w:rPr>
            <w:rFonts w:ascii="Cambria Math" w:hAnsi="Cambria Math"/>
            <w:sz w:val="18"/>
            <w:szCs w:val="18"/>
          </w:rPr>
          <m:t>=</m:t>
        </m:r>
        <m:r>
          <m:rPr>
            <m:sty m:val="b"/>
          </m:rPr>
          <w:rPr>
            <w:rFonts w:ascii="Cambria Math" w:hAnsi="Cambria Math"/>
            <w:sz w:val="18"/>
            <w:szCs w:val="18"/>
          </w:rPr>
          <m:t>3</m:t>
        </m:r>
      </m:oMath>
    </w:p>
    <w:p w:rsidR="00372126" w:rsidRPr="005E768A" w:rsidRDefault="006F5F7A" w:rsidP="005E768A">
      <w:pPr>
        <w:ind w:left="270" w:hangingChars="128" w:hanging="270"/>
        <w:rPr>
          <w:rFonts w:ascii="宋体" w:hAnsi="宋体"/>
          <w:b/>
        </w:rPr>
      </w:pPr>
      <m:oMathPara>
        <m:oMath>
          <m:func>
            <m:funcPr>
              <m:ctrlPr>
                <w:rPr>
                  <w:rFonts w:ascii="Cambria Math" w:hAnsi="Cambria Math"/>
                  <w:b/>
                </w:rPr>
              </m:ctrlPr>
            </m:funcPr>
            <m:fName>
              <m:r>
                <m:rPr>
                  <m:sty m:val="b"/>
                </m:rPr>
                <w:rPr>
                  <w:rFonts w:ascii="Cambria Math" w:hAnsi="Cambria Math"/>
                </w:rPr>
                <m:t>cos</m:t>
              </m:r>
            </m:fName>
            <m:e>
              <m:r>
                <m:rPr>
                  <m:sty m:val="b"/>
                </m:rPr>
                <w:rPr>
                  <w:rFonts w:ascii="Cambria Math" w:hAnsi="Cambria Math"/>
                </w:rPr>
                <m:t>α</m:t>
              </m:r>
            </m:e>
          </m:func>
          <m:r>
            <m:rPr>
              <m:sty m:val="bi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2-1</m:t>
              </m:r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b/>
                    </w:rPr>
                  </m:ctrlPr>
                </m:dPr>
                <m:e>
                  <m:box>
                    <m:boxPr>
                      <m:opEmu m:val="1"/>
                      <m:ctrlPr>
                        <w:rPr>
                          <w:rFonts w:ascii="Cambria Math" w:hAnsi="Cambria Math"/>
                          <w:b/>
                        </w:rPr>
                      </m:ctrlPr>
                    </m:boxPr>
                    <m:e>
                      <m:groupChr>
                        <m:groupChrPr>
                          <m:chr m:val="→"/>
                          <m:pos m:val="top"/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groupChr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e>
                      </m:groupChr>
                    </m:e>
                  </m:box>
                </m:e>
              </m:d>
            </m:den>
          </m:f>
          <m:r>
            <m:rPr>
              <m:sty m:val="bi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den>
          </m:f>
        </m:oMath>
      </m:oMathPara>
    </w:p>
    <w:p w:rsidR="000B39A4" w:rsidRPr="005E768A" w:rsidRDefault="006F5F7A" w:rsidP="005E768A">
      <w:pPr>
        <w:ind w:left="270" w:hangingChars="128" w:hanging="270"/>
        <w:rPr>
          <w:rFonts w:ascii="宋体" w:hAnsi="宋体"/>
          <w:b/>
        </w:rPr>
      </w:pPr>
      <m:oMathPara>
        <m:oMath>
          <m:func>
            <m:funcPr>
              <m:ctrlPr>
                <w:rPr>
                  <w:rFonts w:ascii="Cambria Math" w:hAnsi="Cambria Math"/>
                  <w:b/>
                </w:rPr>
              </m:ctrlPr>
            </m:funcPr>
            <m:fName>
              <m:r>
                <m:rPr>
                  <m:sty m:val="b"/>
                </m:rPr>
                <w:rPr>
                  <w:rFonts w:ascii="Cambria Math" w:hAnsi="Cambria Math"/>
                </w:rPr>
                <m:t>cos</m:t>
              </m:r>
            </m:fName>
            <m:e>
              <m:r>
                <m:rPr>
                  <m:sty m:val="b"/>
                </m:rPr>
                <w:rPr>
                  <w:rFonts w:ascii="Cambria Math" w:hAnsi="Cambria Math"/>
                </w:rPr>
                <m:t>β</m:t>
              </m:r>
            </m:e>
          </m:func>
          <m:r>
            <m:rPr>
              <m:sty m:val="bi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1-3</m:t>
              </m:r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b/>
                    </w:rPr>
                  </m:ctrlPr>
                </m:dPr>
                <m:e>
                  <m:box>
                    <m:boxPr>
                      <m:opEmu m:val="1"/>
                      <m:ctrlPr>
                        <w:rPr>
                          <w:rFonts w:ascii="Cambria Math" w:hAnsi="Cambria Math"/>
                          <w:b/>
                        </w:rPr>
                      </m:ctrlPr>
                    </m:boxPr>
                    <m:e>
                      <m:groupChr>
                        <m:groupChrPr>
                          <m:chr m:val="→"/>
                          <m:pos m:val="top"/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groupChr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e>
                      </m:groupChr>
                    </m:e>
                  </m:box>
                </m:e>
              </m:d>
            </m:den>
          </m:f>
          <m:r>
            <m:rPr>
              <m:sty m:val="bi"/>
            </m:rP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den>
          </m:f>
        </m:oMath>
      </m:oMathPara>
    </w:p>
    <w:p w:rsidR="000B39A4" w:rsidRPr="005E768A" w:rsidRDefault="006F5F7A" w:rsidP="005E768A">
      <w:pPr>
        <w:ind w:left="270" w:hangingChars="128" w:hanging="270"/>
        <w:rPr>
          <w:rFonts w:ascii="宋体" w:hAnsi="宋体"/>
          <w:b/>
        </w:rPr>
      </w:pPr>
      <m:oMathPara>
        <m:oMath>
          <m:func>
            <m:funcPr>
              <m:ctrlPr>
                <w:rPr>
                  <w:rFonts w:ascii="Cambria Math" w:hAnsi="Cambria Math"/>
                  <w:b/>
                </w:rPr>
              </m:ctrlPr>
            </m:funcPr>
            <m:fName>
              <m:r>
                <m:rPr>
                  <m:sty m:val="b"/>
                </m:rPr>
                <w:rPr>
                  <w:rFonts w:ascii="Cambria Math" w:hAnsi="Cambria Math"/>
                </w:rPr>
                <m:t>cos</m:t>
              </m:r>
            </m:fName>
            <m:e>
              <m:r>
                <m:rPr>
                  <m:sty m:val="b"/>
                </m:rPr>
                <w:rPr>
                  <w:rFonts w:ascii="Cambria Math" w:hAnsi="Cambria Math"/>
                </w:rPr>
                <m:t>γ</m:t>
              </m:r>
            </m:e>
          </m:func>
          <m:r>
            <m:rPr>
              <m:sty m:val="bi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3-1</m:t>
              </m:r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b/>
                    </w:rPr>
                  </m:ctrlPr>
                </m:dPr>
                <m:e>
                  <m:box>
                    <m:boxPr>
                      <m:opEmu m:val="1"/>
                      <m:ctrlPr>
                        <w:rPr>
                          <w:rFonts w:ascii="Cambria Math" w:hAnsi="Cambria Math"/>
                          <w:b/>
                        </w:rPr>
                      </m:ctrlPr>
                    </m:boxPr>
                    <m:e>
                      <m:groupChr>
                        <m:groupChrPr>
                          <m:chr m:val="→"/>
                          <m:pos m:val="top"/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groupChr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e>
                      </m:groupChr>
                    </m:e>
                  </m:box>
                </m:e>
              </m:d>
            </m:den>
          </m:f>
          <m:r>
            <m:rPr>
              <m:sty m:val="bi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den>
          </m:f>
        </m:oMath>
      </m:oMathPara>
    </w:p>
    <w:p w:rsidR="000B39A4" w:rsidRDefault="000B39A4" w:rsidP="002442FA">
      <w:pPr>
        <w:ind w:left="269" w:hangingChars="128" w:hanging="269"/>
        <w:rPr>
          <w:rFonts w:ascii="宋体" w:hAnsi="宋体"/>
        </w:rPr>
      </w:pPr>
    </w:p>
    <w:p w:rsidR="008F0313" w:rsidRPr="002442FA" w:rsidRDefault="00A00ED4" w:rsidP="002442FA">
      <w:pPr>
        <w:ind w:left="269" w:hangingChars="128" w:hanging="269"/>
        <w:rPr>
          <w:rFonts w:ascii="宋体" w:hAnsi="宋体"/>
        </w:rPr>
      </w:pPr>
      <w:r w:rsidRPr="002442FA">
        <w:rPr>
          <w:rFonts w:ascii="宋体" w:hAnsi="宋体" w:hint="eastAsia"/>
        </w:rPr>
        <w:t>3、</w:t>
      </w:r>
      <w:r w:rsidR="008F0313" w:rsidRPr="002442FA">
        <w:rPr>
          <w:rFonts w:ascii="宋体" w:hAnsi="宋体" w:hint="eastAsia"/>
        </w:rPr>
        <w:t>求曲线</w:t>
      </w:r>
      <m:oMath>
        <m:d>
          <m:dPr>
            <m:begChr m:val="{"/>
            <m:endChr m:val=""/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z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y=6</m:t>
                </m:r>
              </m:e>
            </m:eqArr>
          </m:e>
        </m:d>
      </m:oMath>
      <w:r w:rsidR="008F0313" w:rsidRPr="002442FA">
        <w:rPr>
          <w:rFonts w:ascii="宋体" w:hAnsi="宋体" w:hint="eastAsia"/>
        </w:rPr>
        <w:t>上的点</w:t>
      </w:r>
      <w:r w:rsidR="008F0313" w:rsidRPr="002442FA">
        <w:rPr>
          <w:rFonts w:ascii="宋体" w:hAnsi="宋体"/>
        </w:rPr>
        <w:t>(</w:t>
      </w:r>
      <w:r w:rsidR="008F0313" w:rsidRPr="002442FA">
        <w:rPr>
          <w:rFonts w:ascii="宋体" w:hAnsi="宋体" w:hint="eastAsia"/>
        </w:rPr>
        <w:t>2</w:t>
      </w:r>
      <w:r w:rsidR="008F0313" w:rsidRPr="002442FA">
        <w:rPr>
          <w:rFonts w:ascii="宋体" w:hAnsi="宋体"/>
        </w:rPr>
        <w:t>,</w:t>
      </w:r>
      <w:r w:rsidR="00701942">
        <w:rPr>
          <w:rFonts w:ascii="宋体" w:hAnsi="宋体" w:hint="eastAsia"/>
        </w:rPr>
        <w:t>6</w:t>
      </w:r>
      <w:r w:rsidR="008F0313" w:rsidRPr="002442FA">
        <w:rPr>
          <w:rFonts w:ascii="宋体" w:hAnsi="宋体"/>
        </w:rPr>
        <w:t>,</w:t>
      </w:r>
      <w:r w:rsidR="008F0313" w:rsidRPr="002442FA">
        <w:rPr>
          <w:rFonts w:ascii="宋体" w:hAnsi="宋体" w:hint="eastAsia"/>
        </w:rPr>
        <w:t>29</w:t>
      </w:r>
      <w:r w:rsidR="008F0313" w:rsidRPr="002442FA">
        <w:rPr>
          <w:rFonts w:ascii="宋体" w:hAnsi="宋体"/>
        </w:rPr>
        <w:t>)</w:t>
      </w:r>
      <w:r w:rsidR="008F0313" w:rsidRPr="002442FA">
        <w:rPr>
          <w:rFonts w:ascii="宋体" w:hAnsi="宋体" w:hint="eastAsia"/>
        </w:rPr>
        <w:t>处的切线的斜率。</w:t>
      </w:r>
    </w:p>
    <w:p w:rsidR="00843CAD" w:rsidRDefault="00843CAD" w:rsidP="002442FA">
      <w:pPr>
        <w:ind w:left="269" w:hangingChars="128" w:hanging="269"/>
        <w:rPr>
          <w:rFonts w:ascii="宋体" w:hAnsi="宋体"/>
        </w:rPr>
      </w:pPr>
    </w:p>
    <w:p w:rsidR="00B511F3" w:rsidRPr="006F5F7A" w:rsidRDefault="00A00ED4" w:rsidP="006F5F7A">
      <w:pPr>
        <w:ind w:left="269" w:hangingChars="128" w:hanging="269"/>
        <w:rPr>
          <w:rFonts w:ascii="宋体" w:hAnsi="宋体" w:hint="eastAsia"/>
        </w:rPr>
      </w:pPr>
      <w:r w:rsidRPr="002442FA">
        <w:rPr>
          <w:rFonts w:ascii="宋体" w:hAnsi="宋体" w:hint="eastAsia"/>
        </w:rPr>
        <w:t>4</w:t>
      </w:r>
      <w:r w:rsidR="00B63B16" w:rsidRPr="002442FA">
        <w:rPr>
          <w:rFonts w:ascii="宋体" w:hAnsi="宋体" w:hint="eastAsia"/>
        </w:rPr>
        <w:t>、设</w:t>
      </w:r>
      <m:oMath>
        <m:r>
          <m:rPr>
            <m:sty m:val="p"/>
          </m:rP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,y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p>
        </m:sSup>
        <m:r>
          <m:rPr>
            <m:sty m:val="p"/>
          </m:rPr>
          <w:rPr>
            <w:rFonts w:ascii="Cambria Math" w:hAnsi="Cambria Math"/>
          </w:rPr>
          <m:t>y+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5</m:t>
            </m:r>
          </m:sup>
        </m:sSup>
        <m:r>
          <m:rPr>
            <m:sty m:val="p"/>
          </m:rPr>
          <w:rPr>
            <w:rFonts w:ascii="Cambria Math" w:hAnsi="Cambria Math"/>
          </w:rPr>
          <m:t>x</m:t>
        </m:r>
      </m:oMath>
      <w:r w:rsidR="00B63B16" w:rsidRPr="002442FA">
        <w:rPr>
          <w:rFonts w:ascii="宋体" w:hAnsi="宋体" w:hint="eastAsia"/>
        </w:rPr>
        <w:t>，则</w:t>
      </w:r>
      <w:r w:rsidR="001212B4" w:rsidRPr="002442FA">
        <w:rPr>
          <w:rFonts w:ascii="宋体" w:hAnsi="宋体" w:hint="eastAsia"/>
        </w:rPr>
        <w:t>求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∂f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∂y</m:t>
            </m:r>
          </m:den>
        </m:f>
      </m:oMath>
      <w:r w:rsidR="007A09C9" w:rsidRPr="002442FA">
        <w:rPr>
          <w:rFonts w:ascii="宋体" w:hAnsi="宋体" w:hint="eastAsia"/>
        </w:rPr>
        <w:t>。</w:t>
      </w:r>
    </w:p>
    <w:p w:rsidR="00372126" w:rsidRPr="005B5E51" w:rsidRDefault="00B511F3" w:rsidP="005B5E51">
      <w:pPr>
        <w:ind w:left="270" w:hangingChars="128" w:hanging="270"/>
        <w:rPr>
          <w:rFonts w:ascii="宋体" w:hAnsi="宋体"/>
          <w:b/>
        </w:rPr>
      </w:pPr>
      <w:r w:rsidRPr="005B5E51">
        <w:rPr>
          <w:rFonts w:ascii="宋体" w:hAnsi="宋体" w:hint="eastAsia"/>
          <w:b/>
        </w:rPr>
        <w:t>解：</w:t>
      </w:r>
      <m:oMath>
        <m:f>
          <m:fPr>
            <m:ctrlPr>
              <w:rPr>
                <w:rFonts w:ascii="Cambria Math" w:hAnsi="Cambria Math"/>
                <w:b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</w:rPr>
              <m:t>∂f</m:t>
            </m:r>
          </m:num>
          <m:den>
            <m:r>
              <m:rPr>
                <m:sty m:val="b"/>
              </m:rPr>
              <w:rPr>
                <w:rFonts w:ascii="Cambria Math" w:hAnsi="Cambria Math"/>
              </w:rPr>
              <m:t>∂y</m:t>
            </m:r>
          </m:den>
        </m:f>
        <m:r>
          <m:rPr>
            <m:sty m:val="bi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p>
        </m:sSup>
        <m:r>
          <m:rPr>
            <m:sty m:val="b"/>
          </m:rPr>
          <w:rPr>
            <w:rFonts w:ascii="Cambria Math" w:hAnsi="Cambria Math"/>
          </w:rPr>
          <m:t>+5</m:t>
        </m:r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y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p>
        </m:sSup>
        <m:r>
          <m:rPr>
            <m:sty m:val="b"/>
          </m:rPr>
          <w:rPr>
            <w:rFonts w:ascii="Cambria Math" w:hAnsi="Cambria Math"/>
          </w:rPr>
          <m:t>x</m:t>
        </m:r>
      </m:oMath>
    </w:p>
    <w:p w:rsidR="00372126" w:rsidRDefault="00372126" w:rsidP="002442FA">
      <w:pPr>
        <w:ind w:left="269" w:hangingChars="128" w:hanging="269"/>
        <w:rPr>
          <w:rFonts w:ascii="宋体" w:hAnsi="宋体"/>
        </w:rPr>
      </w:pPr>
    </w:p>
    <w:p w:rsidR="005B3EBF" w:rsidRDefault="005B3EBF" w:rsidP="00AF7B4C">
      <w:pPr>
        <w:pStyle w:val="a8"/>
        <w:numPr>
          <w:ilvl w:val="0"/>
          <w:numId w:val="1"/>
        </w:numPr>
        <w:ind w:firstLineChars="0"/>
        <w:rPr>
          <w:rFonts w:ascii="宋体" w:hAnsi="宋体"/>
          <w:b/>
        </w:rPr>
      </w:pPr>
      <w:r>
        <w:rPr>
          <w:rFonts w:ascii="宋体" w:hAnsi="宋体" w:hint="eastAsia"/>
          <w:b/>
        </w:rPr>
        <w:t>应用题</w:t>
      </w:r>
      <w:r w:rsidR="0073618E">
        <w:rPr>
          <w:rFonts w:ascii="宋体" w:hAnsi="宋体" w:hint="eastAsia"/>
          <w:b/>
        </w:rPr>
        <w:t>（共2小题，每小题10分，共20分）</w:t>
      </w:r>
    </w:p>
    <w:p w:rsidR="00E02BEE" w:rsidRPr="005B3EBF" w:rsidRDefault="00E02BEE" w:rsidP="005B3EBF">
      <w:pPr>
        <w:ind w:left="269" w:hangingChars="128" w:hanging="269"/>
        <w:rPr>
          <w:rFonts w:ascii="宋体" w:hAnsi="宋体"/>
        </w:rPr>
      </w:pPr>
      <w:r w:rsidRPr="005B3EBF">
        <w:rPr>
          <w:rFonts w:ascii="宋体" w:hAnsi="宋体" w:hint="eastAsia"/>
        </w:rPr>
        <w:t>计算下列对坐标的曲线积分</w:t>
      </w:r>
    </w:p>
    <w:p w:rsidR="00A82C24" w:rsidRPr="002442FA" w:rsidRDefault="00E02BEE" w:rsidP="002442FA">
      <w:pPr>
        <w:ind w:left="269" w:hangingChars="128" w:hanging="269"/>
        <w:rPr>
          <w:rFonts w:ascii="宋体" w:hAnsi="宋体"/>
        </w:rPr>
      </w:pPr>
      <w:r w:rsidRPr="002442FA">
        <w:rPr>
          <w:rFonts w:ascii="宋体" w:hAnsi="宋体"/>
        </w:rPr>
        <w:t>(1)</w:t>
      </w:r>
      <w:r w:rsidRPr="002442FA">
        <w:rPr>
          <w:rFonts w:ascii="宋体" w:hAnsi="宋体"/>
        </w:rPr>
        <w:t></w:t>
      </w:r>
      <m:oMath>
        <m:nary>
          <m:naryPr>
            <m:limLoc m:val="subSup"/>
            <m:ctrlPr>
              <w:rPr>
                <w:rFonts w:ascii="Cambria Math" w:hAnsi="Cambria Math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</w:rPr>
              <m:t>L</m:t>
            </m:r>
          </m:sub>
          <m:sup/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p>
                </m:sSup>
              </m:e>
            </m:d>
          </m:e>
        </m:nary>
        <m:r>
          <m:rPr>
            <m:sty m:val="p"/>
          </m:rPr>
          <w:rPr>
            <w:rFonts w:ascii="Cambria Math" w:hAnsi="Cambria Math"/>
          </w:rPr>
          <m:t>dx</m:t>
        </m:r>
      </m:oMath>
      <w:r w:rsidR="00A82C24" w:rsidRPr="002442FA">
        <w:rPr>
          <w:rFonts w:ascii="宋体" w:hAnsi="宋体" w:hint="eastAsia"/>
        </w:rPr>
        <w:t>，其中</w:t>
      </w:r>
      <w:r w:rsidR="00A82C24" w:rsidRPr="002442FA">
        <w:rPr>
          <w:rFonts w:ascii="宋体" w:hAnsi="宋体"/>
        </w:rPr>
        <w:t>L</w:t>
      </w:r>
      <w:r w:rsidR="00A82C24" w:rsidRPr="002442FA">
        <w:rPr>
          <w:rFonts w:ascii="宋体" w:hAnsi="宋体" w:hint="eastAsia"/>
        </w:rPr>
        <w:t>是抛物线</w:t>
      </w:r>
      <m:oMath>
        <m:r>
          <m:rPr>
            <m:sty m:val="p"/>
          </m:rPr>
          <w:rPr>
            <w:rFonts w:ascii="Cambria Math" w:hAnsi="Cambria Math"/>
          </w:rPr>
          <m:t>y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</m:oMath>
      <w:r w:rsidR="00A82C24" w:rsidRPr="002442FA">
        <w:rPr>
          <w:rFonts w:ascii="宋体" w:hAnsi="宋体" w:hint="eastAsia"/>
        </w:rPr>
        <w:t>上从点</w:t>
      </w:r>
      <w:r w:rsidR="00A82C24" w:rsidRPr="002442FA">
        <w:rPr>
          <w:rFonts w:ascii="宋体" w:hAnsi="宋体"/>
        </w:rPr>
        <w:t>(</w:t>
      </w:r>
      <w:r w:rsidR="00172140">
        <w:rPr>
          <w:rFonts w:ascii="宋体" w:hAnsi="宋体" w:hint="eastAsia"/>
        </w:rPr>
        <w:t>1</w:t>
      </w:r>
      <w:r w:rsidR="00A82C24" w:rsidRPr="002442FA">
        <w:rPr>
          <w:rFonts w:ascii="宋体" w:hAnsi="宋体"/>
        </w:rPr>
        <w:t>,</w:t>
      </w:r>
      <w:r w:rsidR="00172140">
        <w:rPr>
          <w:rFonts w:ascii="宋体" w:hAnsi="宋体" w:hint="eastAsia"/>
        </w:rPr>
        <w:t>1</w:t>
      </w:r>
      <w:r w:rsidR="00A82C24" w:rsidRPr="002442FA">
        <w:rPr>
          <w:rFonts w:ascii="宋体" w:hAnsi="宋体"/>
        </w:rPr>
        <w:t>)</w:t>
      </w:r>
      <w:r w:rsidR="00A82C24" w:rsidRPr="002442FA">
        <w:rPr>
          <w:rFonts w:ascii="宋体" w:hAnsi="宋体" w:hint="eastAsia"/>
        </w:rPr>
        <w:t>到点</w:t>
      </w:r>
      <w:r w:rsidR="00A82C24" w:rsidRPr="002442FA">
        <w:rPr>
          <w:rFonts w:ascii="宋体" w:hAnsi="宋体"/>
        </w:rPr>
        <w:t>(</w:t>
      </w:r>
      <w:r w:rsidR="00172140">
        <w:rPr>
          <w:rFonts w:ascii="宋体" w:hAnsi="宋体" w:hint="eastAsia"/>
        </w:rPr>
        <w:t>3</w:t>
      </w:r>
      <w:r w:rsidR="00A82C24" w:rsidRPr="002442FA">
        <w:rPr>
          <w:rFonts w:ascii="宋体" w:hAnsi="宋体"/>
        </w:rPr>
        <w:t>,</w:t>
      </w:r>
      <w:r w:rsidR="00172140">
        <w:rPr>
          <w:rFonts w:ascii="宋体" w:hAnsi="宋体" w:hint="eastAsia"/>
        </w:rPr>
        <w:t>9</w:t>
      </w:r>
      <w:r w:rsidR="00A82C24" w:rsidRPr="002442FA">
        <w:rPr>
          <w:rFonts w:ascii="宋体" w:hAnsi="宋体"/>
        </w:rPr>
        <w:t>)</w:t>
      </w:r>
      <w:r w:rsidR="00FB4B4E" w:rsidRPr="002442FA">
        <w:rPr>
          <w:rFonts w:ascii="宋体" w:hAnsi="宋体" w:hint="eastAsia"/>
        </w:rPr>
        <w:t>的一段弧。</w:t>
      </w:r>
    </w:p>
    <w:p w:rsidR="00A87D82" w:rsidRDefault="00A87D82" w:rsidP="002442FA">
      <w:pPr>
        <w:ind w:left="269" w:hangingChars="128" w:hanging="269"/>
        <w:rPr>
          <w:rFonts w:ascii="宋体" w:hAnsi="宋体"/>
        </w:rPr>
      </w:pPr>
    </w:p>
    <w:p w:rsidR="005B3EBF" w:rsidRPr="008A0B52" w:rsidRDefault="007D38EE" w:rsidP="008A0B52">
      <w:pPr>
        <w:ind w:left="270" w:hangingChars="128" w:hanging="270"/>
        <w:rPr>
          <w:rFonts w:ascii="宋体" w:hAnsi="宋体"/>
          <w:b/>
        </w:rPr>
      </w:pPr>
      <w:r w:rsidRPr="008A0B52">
        <w:rPr>
          <w:rFonts w:ascii="宋体" w:hAnsi="宋体" w:hint="eastAsia"/>
          <w:b/>
        </w:rPr>
        <w:t>解：</w:t>
      </w:r>
      <m:oMath>
        <m:nary>
          <m:naryPr>
            <m:limLoc m:val="subSup"/>
            <m:ctrlPr>
              <w:rPr>
                <w:rFonts w:ascii="Cambria Math" w:hAnsi="Cambria Math"/>
                <w:b/>
              </w:rPr>
            </m:ctrlPr>
          </m:naryPr>
          <m:sub>
            <m:r>
              <m:rPr>
                <m:sty m:val="b"/>
              </m:rPr>
              <w:rPr>
                <w:rFonts w:ascii="Cambria Math" w:hAnsi="Cambria Math"/>
              </w:rPr>
              <m:t>L</m:t>
            </m:r>
          </m:sub>
          <m:sup/>
          <m:e>
            <m:d>
              <m:dPr>
                <m:ctrlPr>
                  <w:rPr>
                    <w:rFonts w:ascii="Cambria Math" w:hAnsi="Cambria Math"/>
                    <w:b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b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m:rPr>
                    <m:sty m:val="b"/>
                  </m:rP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p>
                </m:sSup>
              </m:e>
            </m:d>
          </m:e>
        </m:nary>
        <m:r>
          <m:rPr>
            <m:sty m:val="b"/>
          </m:rPr>
          <w:rPr>
            <w:rFonts w:ascii="Cambria Math" w:hAnsi="Cambria Math"/>
          </w:rPr>
          <m:t>dx=</m:t>
        </m:r>
        <m:nary>
          <m:naryPr>
            <m:limLoc m:val="subSup"/>
            <m:ctrlPr>
              <w:rPr>
                <w:rFonts w:ascii="Cambria Math" w:hAnsi="Cambria Math"/>
                <w:b/>
              </w:rPr>
            </m:ctrlPr>
          </m:naryPr>
          <m:sub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  <m:e>
            <m:d>
              <m:dPr>
                <m:ctrlPr>
                  <w:rPr>
                    <w:rFonts w:ascii="Cambria Math" w:hAnsi="Cambria Math"/>
                    <w:b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b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m:rPr>
                    <m:sty m:val="b"/>
                  </m:rP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6</m:t>
                    </m:r>
                  </m:sup>
                </m:sSup>
              </m:e>
            </m:d>
          </m:e>
        </m:nary>
        <m:r>
          <m:rPr>
            <m:sty m:val="b"/>
          </m:rPr>
          <w:rPr>
            <w:rFonts w:ascii="Cambria Math" w:hAnsi="Cambria Math"/>
          </w:rPr>
          <m:t>dx</m:t>
        </m:r>
      </m:oMath>
    </w:p>
    <w:p w:rsidR="006E6C08" w:rsidRPr="008A0B52" w:rsidRDefault="006E6C08" w:rsidP="008A0B52">
      <w:pPr>
        <w:ind w:leftChars="128" w:left="269" w:firstLineChars="750" w:firstLine="1581"/>
        <w:rPr>
          <w:rFonts w:ascii="宋体" w:hAnsi="宋体"/>
          <w:b/>
        </w:rPr>
      </w:pPr>
      <w:r w:rsidRPr="008A0B52">
        <w:rPr>
          <w:rFonts w:ascii="宋体" w:hAnsi="宋体" w:hint="eastAsia"/>
          <w:b/>
        </w:rPr>
        <w:t>=</w:t>
      </w:r>
      <m:oMath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d>
              <m:dPr>
                <m:begChr m:val=""/>
                <m:endChr m:val="|"/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hAnsi="Cambria Math"/>
                  </w:rPr>
                  <m:t xml:space="preserve"> (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</w:rPr>
                    </m:ctrlPr>
                  </m:sSupPr>
                  <m:e>
                    <m:f>
                      <m:fPr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</w:rPr>
                    </m:ctrlPr>
                  </m:sSupPr>
                  <m:e>
                    <m:f>
                      <m:fPr>
                        <m:ctrlPr>
                          <w:rPr>
                            <w:rFonts w:ascii="Cambria Math" w:hAnsi="Cambria Math"/>
                            <w:b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7</m:t>
                        </m:r>
                      </m:den>
                    </m:f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7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)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bSup>
      </m:oMath>
    </w:p>
    <w:p w:rsidR="005B3EBF" w:rsidRPr="008A0B52" w:rsidRDefault="006E6C08" w:rsidP="008A0B52">
      <w:pPr>
        <w:ind w:leftChars="128" w:left="269" w:firstLineChars="750" w:firstLine="1581"/>
        <w:rPr>
          <w:rFonts w:ascii="宋体" w:hAnsi="宋体"/>
          <w:b/>
        </w:rPr>
      </w:pPr>
      <w:r w:rsidRPr="008A0B52">
        <w:rPr>
          <w:rFonts w:ascii="宋体" w:hAnsi="宋体" w:hint="eastAsia"/>
          <w:b/>
        </w:rPr>
        <w:t>=</w:t>
      </w:r>
      <m:oMath>
        <m:r>
          <m:rPr>
            <m:sty m:val="b"/>
          </m:rP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b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den>
        </m:f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(3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4</m:t>
            </m:r>
          </m:sup>
        </m:sSup>
        <m:r>
          <m:rPr>
            <m:sty m:val="bi"/>
          </m:rPr>
          <w:rPr>
            <w:rFonts w:ascii="Cambria Math" w:hAnsi="Cambria Math"/>
          </w:rPr>
          <m:t>-1)</m:t>
        </m:r>
        <m:r>
          <m:rPr>
            <m:sty m:val="b"/>
          </m:rP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b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den>
        </m:f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(3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>-1)</m:t>
        </m:r>
      </m:oMath>
    </w:p>
    <w:p w:rsidR="005B3EBF" w:rsidRPr="002442FA" w:rsidRDefault="005B3EBF" w:rsidP="006F5F7A">
      <w:pPr>
        <w:rPr>
          <w:rFonts w:ascii="宋体" w:hAnsi="宋体" w:hint="eastAsia"/>
        </w:rPr>
      </w:pPr>
    </w:p>
    <w:p w:rsidR="00A87D82" w:rsidRPr="002442FA" w:rsidRDefault="00A87D82" w:rsidP="00DD0255">
      <w:pPr>
        <w:ind w:right="420"/>
        <w:rPr>
          <w:rFonts w:ascii="宋体" w:hAnsi="宋体"/>
        </w:rPr>
      </w:pPr>
      <w:r w:rsidRPr="002442FA">
        <w:rPr>
          <w:rFonts w:ascii="宋体" w:hAnsi="宋体"/>
        </w:rPr>
        <w:t>(</w:t>
      </w:r>
      <w:r w:rsidRPr="002442FA">
        <w:rPr>
          <w:rFonts w:ascii="宋体" w:hAnsi="宋体" w:hint="eastAsia"/>
        </w:rPr>
        <w:t>2</w:t>
      </w:r>
      <w:r w:rsidRPr="002442FA">
        <w:rPr>
          <w:rFonts w:ascii="宋体" w:hAnsi="宋体"/>
        </w:rPr>
        <w:t>)</w:t>
      </w:r>
      <w:r w:rsidRPr="002442FA">
        <w:rPr>
          <w:rFonts w:ascii="宋体" w:hAnsi="宋体"/>
        </w:rPr>
        <w:t></w:t>
      </w:r>
      <m:oMath>
        <m:nary>
          <m:naryPr>
            <m:limLoc m:val="subSup"/>
            <m:ctrlPr>
              <w:rPr>
                <w:rFonts w:ascii="Cambria Math" w:hAnsi="Cambria Math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</w:rPr>
              <m:t>L</m:t>
            </m:r>
          </m:sub>
          <m:sup/>
          <m:e>
            <m:r>
              <m:rPr>
                <m:sty m:val="p"/>
              </m:rPr>
              <w:rPr>
                <w:rFonts w:ascii="Cambria Math" w:hAnsi="Cambria Math"/>
              </w:rPr>
              <m:t>y</m:t>
            </m:r>
          </m:e>
        </m:nary>
        <m:r>
          <m:rPr>
            <m:sty m:val="p"/>
          </m:rPr>
          <w:rPr>
            <w:rFonts w:ascii="Cambria Math" w:hAnsi="Cambria Math"/>
          </w:rPr>
          <m:t>dx+xdy</m:t>
        </m:r>
      </m:oMath>
      <w:r w:rsidRPr="002442FA">
        <w:rPr>
          <w:rFonts w:ascii="宋体" w:hAnsi="宋体" w:hint="eastAsia"/>
        </w:rPr>
        <w:t>，其中</w:t>
      </w:r>
      <w:r w:rsidRPr="002442FA">
        <w:rPr>
          <w:rFonts w:ascii="宋体" w:hAnsi="宋体"/>
        </w:rPr>
        <w:t>L</w:t>
      </w:r>
      <w:r w:rsidR="00FB4B4E" w:rsidRPr="002442FA">
        <w:rPr>
          <w:rFonts w:ascii="宋体" w:hAnsi="宋体" w:hint="eastAsia"/>
        </w:rPr>
        <w:t>为圆周</w:t>
      </w:r>
      <m:oMath>
        <m:r>
          <m:rPr>
            <m:sty m:val="p"/>
          </m:rPr>
          <w:rPr>
            <w:rFonts w:ascii="Cambria Math" w:hAnsi="Cambria Math"/>
          </w:rPr>
          <m:t>x=R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</m:func>
      </m:oMath>
      <w:r w:rsidR="00FB4B4E" w:rsidRPr="002442FA">
        <w:rPr>
          <w:rFonts w:ascii="宋体" w:hAnsi="宋体" w:hint="eastAsia"/>
        </w:rPr>
        <w:t>,</w:t>
      </w:r>
      <m:oMath>
        <m:r>
          <m:rPr>
            <m:sty m:val="p"/>
          </m:rPr>
          <w:rPr>
            <w:rFonts w:ascii="Cambria Math" w:hAnsi="Cambria Math"/>
          </w:rPr>
          <m:t xml:space="preserve"> y=R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</m:func>
      </m:oMath>
      <w:r w:rsidR="00FB4B4E" w:rsidRPr="002442FA">
        <w:rPr>
          <w:rFonts w:ascii="宋体" w:hAnsi="宋体" w:hint="eastAsia"/>
        </w:rPr>
        <w:t>上对应从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4</m:t>
            </m:r>
          </m:den>
        </m:f>
      </m:oMath>
      <w:r w:rsidR="00FB4B4E" w:rsidRPr="002442FA">
        <w:rPr>
          <w:rFonts w:ascii="宋体" w:hAnsi="宋体" w:hint="eastAsia"/>
        </w:rPr>
        <w:t>到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</m:oMath>
      <w:r w:rsidR="00FB4B4E" w:rsidRPr="002442FA">
        <w:rPr>
          <w:rFonts w:ascii="宋体" w:hAnsi="宋体" w:hint="eastAsia"/>
        </w:rPr>
        <w:t>的一段弧。</w:t>
      </w:r>
    </w:p>
    <w:p w:rsidR="00A87D82" w:rsidRDefault="00A87D82" w:rsidP="002442FA">
      <w:pPr>
        <w:ind w:left="269" w:hangingChars="128" w:hanging="269"/>
        <w:rPr>
          <w:rFonts w:ascii="宋体" w:hAnsi="宋体"/>
        </w:rPr>
      </w:pPr>
    </w:p>
    <w:p w:rsidR="005B3EBF" w:rsidRPr="00760483" w:rsidRDefault="00AC2EFB" w:rsidP="00760483">
      <w:pPr>
        <w:ind w:left="270" w:hangingChars="128" w:hanging="270"/>
        <w:rPr>
          <w:rFonts w:ascii="宋体" w:hAnsi="宋体"/>
          <w:b/>
        </w:rPr>
      </w:pPr>
      <w:r w:rsidRPr="00760483">
        <w:rPr>
          <w:rFonts w:ascii="宋体" w:hAnsi="宋体" w:hint="eastAsia"/>
          <w:b/>
        </w:rPr>
        <w:t>解：</w:t>
      </w:r>
      <m:oMath>
        <m:nary>
          <m:naryPr>
            <m:limLoc m:val="subSup"/>
            <m:ctrlPr>
              <w:rPr>
                <w:rFonts w:ascii="Cambria Math" w:hAnsi="Cambria Math"/>
                <w:b/>
              </w:rPr>
            </m:ctrlPr>
          </m:naryPr>
          <m:sub>
            <m:r>
              <m:rPr>
                <m:sty m:val="b"/>
              </m:rPr>
              <w:rPr>
                <w:rFonts w:ascii="Cambria Math" w:hAnsi="Cambria Math"/>
              </w:rPr>
              <m:t>L</m:t>
            </m:r>
          </m:sub>
          <m:sup/>
          <m:e>
            <m:r>
              <m:rPr>
                <m:sty m:val="b"/>
              </m:rPr>
              <w:rPr>
                <w:rFonts w:ascii="Cambria Math" w:hAnsi="Cambria Math"/>
              </w:rPr>
              <m:t>y</m:t>
            </m:r>
          </m:e>
        </m:nary>
        <m:r>
          <m:rPr>
            <m:sty m:val="b"/>
          </m:rPr>
          <w:rPr>
            <w:rFonts w:ascii="Cambria Math" w:hAnsi="Cambria Math"/>
          </w:rPr>
          <m:t>dx+xdy=</m:t>
        </m:r>
        <m:nary>
          <m:naryPr>
            <m:limLoc m:val="subSup"/>
            <m:ctrlPr>
              <w:rPr>
                <w:rFonts w:ascii="Cambria Math" w:hAnsi="Cambria Math"/>
                <w:b/>
              </w:rPr>
            </m:ctrlPr>
          </m:naryPr>
          <m:sub>
            <m:f>
              <m:fPr>
                <m:ctrlPr>
                  <w:rPr>
                    <w:rFonts w:ascii="Cambria Math" w:hAnsi="Cambria Math"/>
                    <w:b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</w:rPr>
                  <m:t>π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den>
            </m:f>
          </m:sub>
          <m:sup>
            <m:f>
              <m:fPr>
                <m:ctrlPr>
                  <w:rPr>
                    <w:rFonts w:ascii="Cambria Math" w:hAnsi="Cambria Math"/>
                    <w:b/>
                    <w:i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</w:rPr>
                  <m:t>π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den>
            </m:f>
          </m:sup>
          <m:e>
            <m:r>
              <m:rPr>
                <m:sty m:val="b"/>
              </m:rPr>
              <w:rPr>
                <w:rFonts w:ascii="Cambria Math" w:hAnsi="Cambria Math"/>
              </w:rPr>
              <m:t>Rsint</m:t>
            </m:r>
          </m:e>
        </m:nary>
        <m:r>
          <m:rPr>
            <m:sty m:val="b"/>
          </m:rPr>
          <w:rPr>
            <w:rFonts w:ascii="Cambria Math" w:hAnsi="Cambria Math"/>
          </w:rPr>
          <m:t>d</m:t>
        </m:r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Rcost</m:t>
            </m:r>
          </m:e>
        </m:d>
        <m:r>
          <m:rPr>
            <m:sty m:val="b"/>
          </m:rPr>
          <w:rPr>
            <w:rFonts w:ascii="Cambria Math" w:hAnsi="Cambria Math"/>
          </w:rPr>
          <m:t>+Rcostd</m:t>
        </m:r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Rsint</m:t>
            </m:r>
          </m:e>
        </m:d>
      </m:oMath>
    </w:p>
    <w:p w:rsidR="00AE6CD9" w:rsidRPr="00760483" w:rsidRDefault="00760483" w:rsidP="00760483">
      <w:pPr>
        <w:ind w:left="270" w:hangingChars="128" w:hanging="270"/>
        <w:rPr>
          <w:rFonts w:ascii="宋体" w:hAnsi="宋体"/>
          <w:b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b/>
                </w:rPr>
              </m:ctrlPr>
            </m:naryPr>
            <m:sub>
              <m:f>
                <m:fPr>
                  <m:ctrlPr>
                    <w:rPr>
                      <w:rFonts w:ascii="Cambria Math" w:hAnsi="Cambria Math"/>
                      <w:b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4</m:t>
                  </m:r>
                </m:den>
              </m:f>
            </m:sub>
            <m:sup>
              <m:f>
                <m:fPr>
                  <m:ctrlPr>
                    <w:rPr>
                      <w:rFonts w:ascii="Cambria Math" w:hAnsi="Cambria Math"/>
                      <w:b/>
                      <w:i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den>
              </m:f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(-</m:t>
              </m:r>
              <m:sSup>
                <m:sSupPr>
                  <m:ctrlPr>
                    <w:rPr>
                      <w:rFonts w:ascii="Cambria Math" w:hAnsi="Cambria Math"/>
                      <w:b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R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b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sin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/>
                </w:rPr>
                <m:t>t</m:t>
              </m:r>
            </m:e>
          </m:nary>
          <m:r>
            <m:rPr>
              <m:sty m:val="b"/>
            </m:rPr>
            <w:rPr>
              <w:rFonts w:ascii="Cambria Math" w:hAnsi="Cambria Math"/>
            </w:rPr>
            <m:t>)dt+</m:t>
          </m:r>
          <m:sSup>
            <m:sSupPr>
              <m:ctrlPr>
                <w:rPr>
                  <w:rFonts w:ascii="Cambria Math" w:hAnsi="Cambria Math"/>
                  <w:b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R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b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cos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p>
          </m:sSup>
          <m:r>
            <m:rPr>
              <m:sty m:val="b"/>
            </m:rPr>
            <w:rPr>
              <w:rFonts w:ascii="Cambria Math" w:hAnsi="Cambria Math"/>
            </w:rPr>
            <m:t>tdt</m:t>
          </m:r>
        </m:oMath>
      </m:oMathPara>
    </w:p>
    <w:p w:rsidR="00DD0255" w:rsidRPr="00760483" w:rsidRDefault="00760483" w:rsidP="00760483">
      <w:pPr>
        <w:ind w:left="270" w:hangingChars="128" w:hanging="270"/>
        <w:rPr>
          <w:rFonts w:ascii="宋体" w:hAnsi="宋体"/>
          <w:b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b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R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p>
          </m:sSup>
          <m:nary>
            <m:naryPr>
              <m:limLoc m:val="subSup"/>
              <m:ctrlPr>
                <w:rPr>
                  <w:rFonts w:ascii="Cambria Math" w:hAnsi="Cambria Math"/>
                  <w:b/>
                </w:rPr>
              </m:ctrlPr>
            </m:naryPr>
            <m:sub>
              <m:f>
                <m:fPr>
                  <m:ctrlPr>
                    <w:rPr>
                      <w:rFonts w:ascii="Cambria Math" w:hAnsi="Cambria Math"/>
                      <w:b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4</m:t>
                  </m:r>
                </m:den>
              </m:f>
            </m:sub>
            <m:sup>
              <m:f>
                <m:fPr>
                  <m:ctrlPr>
                    <w:rPr>
                      <w:rFonts w:ascii="Cambria Math" w:hAnsi="Cambria Math"/>
                      <w:b/>
                      <w:i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den>
              </m:f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(</m:t>
              </m:r>
            </m:e>
          </m:nary>
          <m:sSup>
            <m:sSupPr>
              <m:ctrlPr>
                <w:rPr>
                  <w:rFonts w:ascii="Cambria Math" w:hAnsi="Cambria Math"/>
                  <w:b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cos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p>
          </m:sSup>
          <m:r>
            <m:rPr>
              <m:sty m:val="b"/>
            </m:rPr>
            <w:rPr>
              <w:rFonts w:ascii="Cambria Math" w:hAnsi="Cambria Math"/>
            </w:rPr>
            <m:t>t</m:t>
          </m:r>
          <m:r>
            <m:rPr>
              <m:sty m:val="bi"/>
            </m:rPr>
            <w:rPr>
              <w:rFonts w:ascii="Cambria Math" w:hAnsi="Cambria Math"/>
            </w:rPr>
            <m:t>-</m:t>
          </m:r>
          <m:sSup>
            <m:sSupPr>
              <m:ctrlPr>
                <w:rPr>
                  <w:rFonts w:ascii="Cambria Math" w:hAnsi="Cambria Math"/>
                  <w:b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sin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p>
          </m:sSup>
          <m:r>
            <m:rPr>
              <m:sty m:val="b"/>
            </m:rPr>
            <w:rPr>
              <w:rFonts w:ascii="Cambria Math" w:hAnsi="Cambria Math"/>
            </w:rPr>
            <m:t>t)dt</m:t>
          </m:r>
        </m:oMath>
      </m:oMathPara>
    </w:p>
    <w:p w:rsidR="00DD0255" w:rsidRPr="00760483" w:rsidRDefault="00760483" w:rsidP="00760483">
      <w:pPr>
        <w:ind w:left="270" w:hangingChars="128" w:hanging="270"/>
        <w:rPr>
          <w:rFonts w:ascii="宋体" w:hAnsi="宋体"/>
          <w:b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b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R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p>
          </m:sSup>
          <m:nary>
            <m:naryPr>
              <m:limLoc m:val="subSup"/>
              <m:ctrlPr>
                <w:rPr>
                  <w:rFonts w:ascii="Cambria Math" w:hAnsi="Cambria Math"/>
                  <w:b/>
                </w:rPr>
              </m:ctrlPr>
            </m:naryPr>
            <m:sub>
              <m:f>
                <m:fPr>
                  <m:ctrlPr>
                    <w:rPr>
                      <w:rFonts w:ascii="Cambria Math" w:hAnsi="Cambria Math"/>
                      <w:b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4</m:t>
                  </m:r>
                </m:den>
              </m:f>
            </m:sub>
            <m:sup>
              <m:f>
                <m:fPr>
                  <m:ctrlPr>
                    <w:rPr>
                      <w:rFonts w:ascii="Cambria Math" w:hAnsi="Cambria Math"/>
                      <w:b/>
                      <w:i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den>
              </m:f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(</m:t>
              </m:r>
            </m:e>
          </m:nary>
          <m:r>
            <m:rPr>
              <m:sty m:val="b"/>
            </m:rPr>
            <w:rPr>
              <w:rFonts w:ascii="Cambria Math" w:hAnsi="Cambria Math"/>
            </w:rPr>
            <m:t>cos2t)dt</m:t>
          </m:r>
        </m:oMath>
      </m:oMathPara>
    </w:p>
    <w:p w:rsidR="00DD0255" w:rsidRPr="00760483" w:rsidRDefault="00760483" w:rsidP="00760483">
      <w:pPr>
        <w:ind w:left="270" w:hangingChars="128" w:hanging="270"/>
        <w:rPr>
          <w:rFonts w:ascii="宋体" w:hAnsi="宋体"/>
          <w:b/>
        </w:rPr>
      </w:pPr>
      <m:oMathPara>
        <m:oMathParaPr>
          <m:jc m:val="left"/>
        </m:oMathParaPr>
        <m:oMath>
          <m:r>
            <m:rPr>
              <m:sty m:val="b"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  <w:b/>
                </w:rPr>
              </m:ctrlPr>
            </m:sSubSupPr>
            <m:e>
              <m:d>
                <m:dPr>
                  <m:begChr m:val=""/>
                  <m:endChr m:val="|"/>
                  <m:ctrlPr>
                    <w:rPr>
                      <w:rFonts w:ascii="Cambria Math" w:hAnsi="Cambria Math"/>
                      <w:b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p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R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sin2t</m:t>
                  </m:r>
                </m:e>
              </m:d>
            </m:e>
            <m:sub>
              <m:f>
                <m:fPr>
                  <m:ctrlPr>
                    <w:rPr>
                      <w:rFonts w:ascii="Cambria Math" w:hAnsi="Cambria Math"/>
                      <w:b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4</m:t>
                  </m:r>
                </m:den>
              </m:f>
            </m:sub>
            <m:sup>
              <m:f>
                <m:fPr>
                  <m:ctrlPr>
                    <w:rPr>
                      <w:rFonts w:ascii="Cambria Math" w:hAnsi="Cambria Math"/>
                      <w:b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den>
              </m:f>
            </m:sup>
          </m:sSubSup>
        </m:oMath>
      </m:oMathPara>
    </w:p>
    <w:p w:rsidR="00DD0255" w:rsidRPr="00760483" w:rsidRDefault="00760483" w:rsidP="00760483">
      <w:pPr>
        <w:ind w:left="270" w:hangingChars="128" w:hanging="270"/>
        <w:rPr>
          <w:rFonts w:ascii="宋体" w:hAnsi="宋体"/>
          <w:b/>
        </w:rPr>
      </w:pPr>
      <m:oMathPara>
        <m:oMathParaPr>
          <m:jc m:val="left"/>
        </m:oMathParaPr>
        <m:oMath>
          <m:r>
            <m:rPr>
              <m:sty m:val="b"/>
            </m:rPr>
            <w:rPr>
              <w:rFonts w:ascii="Cambria Math" w:hAnsi="Cambria Math"/>
            </w:rPr>
            <m:t>=-</m:t>
          </m:r>
          <m:sSup>
            <m:sSupPr>
              <m:ctrlPr>
                <w:rPr>
                  <w:rFonts w:ascii="Cambria Math" w:hAnsi="Cambria Math"/>
                  <w:b/>
                </w:rPr>
              </m:ctrlPr>
            </m:sSupPr>
            <m:e>
              <m:f>
                <m:fPr>
                  <m:ctrlPr>
                    <w:rPr>
                      <w:rFonts w:ascii="Cambria Math" w:hAnsi="Cambria Math"/>
                      <w:b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m:rPr>
                  <m:sty m:val="b"/>
                </m:rPr>
                <w:rPr>
                  <w:rFonts w:ascii="Cambria Math" w:hAnsi="Cambria Math"/>
                </w:rPr>
                <m:t>R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p>
          </m:sSup>
        </m:oMath>
      </m:oMathPara>
    </w:p>
    <w:p w:rsidR="006F5F7A" w:rsidRDefault="006F5F7A" w:rsidP="00A41BC7">
      <w:pPr>
        <w:rPr>
          <w:rFonts w:ascii="宋体" w:hAnsi="宋体"/>
        </w:rPr>
      </w:pPr>
    </w:p>
    <w:p w:rsidR="006F5F7A" w:rsidRPr="006F5F7A" w:rsidRDefault="006F5F7A" w:rsidP="002442FA">
      <w:pPr>
        <w:ind w:left="384" w:hangingChars="128" w:hanging="384"/>
        <w:rPr>
          <w:rFonts w:ascii="黑体" w:eastAsia="黑体" w:hAnsi="黑体"/>
          <w:sz w:val="30"/>
          <w:szCs w:val="30"/>
        </w:rPr>
      </w:pPr>
      <w:r w:rsidRPr="006F5F7A">
        <w:rPr>
          <w:rFonts w:ascii="黑体" w:eastAsia="黑体" w:hAnsi="黑体" w:hint="eastAsia"/>
          <w:sz w:val="30"/>
          <w:szCs w:val="30"/>
        </w:rPr>
        <w:lastRenderedPageBreak/>
        <w:t>B卷</w:t>
      </w:r>
    </w:p>
    <w:p w:rsidR="006F5F7A" w:rsidRPr="004711BC" w:rsidRDefault="006F5F7A" w:rsidP="006F5F7A">
      <w:pPr>
        <w:numPr>
          <w:ilvl w:val="0"/>
          <w:numId w:val="4"/>
        </w:numPr>
        <w:spacing w:line="240" w:lineRule="auto"/>
        <w:jc w:val="left"/>
        <w:rPr>
          <w:rFonts w:ascii="宋体" w:hAnsi="宋体" w:hint="eastAsia"/>
          <w:b/>
          <w:sz w:val="32"/>
          <w:szCs w:val="32"/>
        </w:rPr>
      </w:pPr>
      <w:r w:rsidRPr="008F1C51">
        <w:rPr>
          <w:rFonts w:ascii="宋体" w:hAnsi="宋体" w:hint="eastAsia"/>
          <w:b/>
          <w:sz w:val="32"/>
          <w:szCs w:val="32"/>
        </w:rPr>
        <w:t>选择题：</w:t>
      </w:r>
      <w:r w:rsidRPr="00496CDE">
        <w:rPr>
          <w:rFonts w:ascii="宋体" w:hAnsi="宋体" w:hint="eastAsia"/>
          <w:b/>
          <w:sz w:val="30"/>
          <w:szCs w:val="30"/>
        </w:rPr>
        <w:t>（共计</w:t>
      </w:r>
      <w:r>
        <w:rPr>
          <w:rFonts w:ascii="宋体" w:hAnsi="宋体"/>
          <w:b/>
          <w:sz w:val="30"/>
          <w:szCs w:val="30"/>
        </w:rPr>
        <w:t>27</w:t>
      </w:r>
      <w:r w:rsidRPr="00496CDE">
        <w:rPr>
          <w:rFonts w:ascii="宋体" w:hAnsi="宋体" w:hint="eastAsia"/>
          <w:b/>
          <w:sz w:val="30"/>
          <w:szCs w:val="30"/>
        </w:rPr>
        <w:t>分，每题</w:t>
      </w:r>
      <w:r>
        <w:rPr>
          <w:rFonts w:ascii="宋体" w:hAnsi="宋体" w:hint="eastAsia"/>
          <w:b/>
          <w:sz w:val="30"/>
          <w:szCs w:val="30"/>
        </w:rPr>
        <w:t>3</w:t>
      </w:r>
      <w:r w:rsidRPr="00496CDE">
        <w:rPr>
          <w:rFonts w:ascii="宋体" w:hAnsi="宋体" w:hint="eastAsia"/>
          <w:b/>
          <w:sz w:val="30"/>
          <w:szCs w:val="30"/>
        </w:rPr>
        <w:t>分）</w:t>
      </w:r>
    </w:p>
    <w:p w:rsidR="006F5F7A" w:rsidRPr="007C56FA" w:rsidRDefault="006F5F7A" w:rsidP="006F5F7A">
      <w:pPr>
        <w:jc w:val="left"/>
        <w:rPr>
          <w:rFonts w:ascii="宋体" w:hAnsi="宋体" w:hint="eastAsia"/>
          <w:sz w:val="28"/>
          <w:szCs w:val="28"/>
        </w:rPr>
      </w:pPr>
      <w:r w:rsidRPr="007C56FA">
        <w:rPr>
          <w:rFonts w:ascii="宋体" w:hAnsi="宋体" w:hint="eastAsia"/>
          <w:sz w:val="28"/>
          <w:szCs w:val="28"/>
        </w:rPr>
        <w:t>1.平面</w:t>
      </w:r>
      <w:r w:rsidRPr="007C56FA">
        <w:rPr>
          <w:rFonts w:ascii="宋体" w:hAnsi="宋体"/>
          <w:position w:val="-32"/>
          <w:sz w:val="28"/>
          <w:szCs w:val="28"/>
        </w:rPr>
        <w:object w:dxaOrig="242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pt;height:39pt;mso-position-horizontal-relative:page;mso-position-vertical-relative:page" o:ole="">
            <v:imagedata r:id="rId10" o:title=""/>
          </v:shape>
          <o:OLEObject Type="Embed" ProgID="Equation.3" ShapeID="_x0000_i1025" DrawAspect="Content" ObjectID="_1579411764" r:id="rId11"/>
        </w:object>
      </w:r>
      <w:r w:rsidRPr="007C56FA">
        <w:rPr>
          <w:rFonts w:ascii="宋体" w:hAnsi="宋体" w:hint="eastAsia"/>
          <w:sz w:val="28"/>
          <w:szCs w:val="28"/>
        </w:rPr>
        <w:t>的位置关系是                       （ D ）</w:t>
      </w:r>
    </w:p>
    <w:p w:rsidR="006F5F7A" w:rsidRPr="007C56FA" w:rsidRDefault="006F5F7A" w:rsidP="006F5F7A">
      <w:pPr>
        <w:jc w:val="left"/>
        <w:rPr>
          <w:rFonts w:ascii="宋体" w:hAnsi="宋体" w:hint="eastAsia"/>
          <w:sz w:val="28"/>
          <w:szCs w:val="28"/>
        </w:rPr>
      </w:pPr>
      <w:r w:rsidRPr="007C56FA">
        <w:rPr>
          <w:rFonts w:ascii="宋体" w:hAnsi="宋体" w:hint="eastAsia"/>
          <w:sz w:val="28"/>
          <w:szCs w:val="28"/>
        </w:rPr>
        <w:t>A． 平行    B．相交且垂直   C．重合     D．相交但不重合，不垂直</w:t>
      </w:r>
    </w:p>
    <w:p w:rsidR="006F5F7A" w:rsidRPr="007C56FA" w:rsidRDefault="006F5F7A" w:rsidP="006F5F7A">
      <w:pPr>
        <w:jc w:val="left"/>
        <w:rPr>
          <w:rFonts w:ascii="宋体" w:hAnsi="宋体" w:hint="eastAsia"/>
          <w:sz w:val="28"/>
          <w:szCs w:val="28"/>
        </w:rPr>
      </w:pPr>
      <w:r w:rsidRPr="007C56FA">
        <w:rPr>
          <w:rFonts w:ascii="宋体" w:hAnsi="宋体"/>
          <w:position w:val="-54"/>
          <w:sz w:val="28"/>
          <w:szCs w:val="28"/>
        </w:rPr>
        <w:object w:dxaOrig="8140" w:dyaOrig="1200">
          <v:shape id="_x0000_i1026" type="#_x0000_t75" style="width:424.5pt;height:60.75pt;mso-position-horizontal-relative:page;mso-position-vertical-relative:page" o:ole="">
            <v:imagedata r:id="rId12" o:title=""/>
          </v:shape>
          <o:OLEObject Type="Embed" ProgID="Equation.3" ShapeID="_x0000_i1026" DrawAspect="Content" ObjectID="_1579411765" r:id="rId13"/>
        </w:object>
      </w:r>
      <w:r w:rsidRPr="007C56FA">
        <w:rPr>
          <w:rFonts w:ascii="宋体" w:hAnsi="宋体" w:hint="eastAsia"/>
          <w:sz w:val="28"/>
          <w:szCs w:val="28"/>
        </w:rPr>
        <w:t>所以两平面不垂直;</w:t>
      </w:r>
    </w:p>
    <w:p w:rsidR="006F5F7A" w:rsidRPr="007C56FA" w:rsidRDefault="006F5F7A" w:rsidP="006F5F7A">
      <w:pPr>
        <w:jc w:val="left"/>
        <w:rPr>
          <w:rFonts w:ascii="宋体" w:hAnsi="宋体" w:hint="eastAsia"/>
          <w:sz w:val="28"/>
          <w:szCs w:val="28"/>
        </w:rPr>
      </w:pPr>
      <w:r w:rsidRPr="007C56FA">
        <w:rPr>
          <w:rFonts w:ascii="宋体" w:hAnsi="宋体" w:hint="eastAsia"/>
          <w:sz w:val="28"/>
          <w:szCs w:val="28"/>
        </w:rPr>
        <w:t>所以两平面应相交但不重合,不垂直；</w:t>
      </w:r>
    </w:p>
    <w:p w:rsidR="006F5F7A" w:rsidRPr="007C56FA" w:rsidRDefault="006F5F7A" w:rsidP="006F5F7A">
      <w:pPr>
        <w:jc w:val="left"/>
        <w:rPr>
          <w:rFonts w:ascii="宋体" w:hAnsi="宋体" w:hint="eastAsia"/>
          <w:sz w:val="28"/>
          <w:szCs w:val="28"/>
        </w:rPr>
      </w:pPr>
      <w:r w:rsidRPr="007C56FA">
        <w:rPr>
          <w:rFonts w:ascii="宋体" w:hAnsi="宋体" w:hint="eastAsia"/>
          <w:sz w:val="28"/>
          <w:szCs w:val="28"/>
        </w:rPr>
        <w:t>2.设有直线</w:t>
      </w:r>
      <w:r w:rsidRPr="007C56FA">
        <w:rPr>
          <w:rFonts w:ascii="宋体" w:hAnsi="宋体"/>
          <w:position w:val="-24"/>
          <w:sz w:val="28"/>
          <w:szCs w:val="28"/>
        </w:rPr>
        <w:object w:dxaOrig="1180" w:dyaOrig="620">
          <v:shape id="_x0000_i1027" type="#_x0000_t75" style="width:59.25pt;height:30.75pt;mso-position-horizontal-relative:page;mso-position-vertical-relative:page" o:ole="">
            <v:imagedata r:id="rId14" o:title=""/>
          </v:shape>
          <o:OLEObject Type="Embed" ProgID="Equation.DSMT4" ShapeID="_x0000_i1027" DrawAspect="Content" ObjectID="_1579411766" r:id="rId15"/>
        </w:object>
      </w:r>
      <w:r w:rsidRPr="007C56FA">
        <w:rPr>
          <w:rFonts w:ascii="宋体" w:hAnsi="宋体" w:hint="eastAsia"/>
          <w:sz w:val="28"/>
          <w:szCs w:val="28"/>
        </w:rPr>
        <w:t>，则该直线必定                            （  ）</w:t>
      </w:r>
    </w:p>
    <w:p w:rsidR="006F5F7A" w:rsidRPr="007C56FA" w:rsidRDefault="006F5F7A" w:rsidP="006F5F7A">
      <w:pPr>
        <w:jc w:val="left"/>
        <w:rPr>
          <w:rFonts w:ascii="宋体" w:hAnsi="宋体" w:hint="eastAsia"/>
          <w:sz w:val="28"/>
          <w:szCs w:val="28"/>
        </w:rPr>
      </w:pPr>
      <w:r w:rsidRPr="007C56FA">
        <w:rPr>
          <w:rFonts w:ascii="宋体" w:hAnsi="宋体" w:hint="eastAsia"/>
          <w:sz w:val="28"/>
          <w:szCs w:val="28"/>
        </w:rPr>
        <w:t xml:space="preserve">A． 过原点且垂直于X轴         B．过原点且平行于X轴   </w:t>
      </w:r>
    </w:p>
    <w:p w:rsidR="006F5F7A" w:rsidRPr="007C56FA" w:rsidRDefault="006F5F7A" w:rsidP="006F5F7A">
      <w:pPr>
        <w:jc w:val="left"/>
        <w:rPr>
          <w:rFonts w:ascii="宋体" w:hAnsi="宋体" w:hint="eastAsia"/>
          <w:sz w:val="28"/>
          <w:szCs w:val="28"/>
        </w:rPr>
      </w:pPr>
      <w:r w:rsidRPr="007C56FA">
        <w:rPr>
          <w:rFonts w:ascii="宋体" w:hAnsi="宋体" w:hint="eastAsia"/>
          <w:sz w:val="28"/>
          <w:szCs w:val="28"/>
        </w:rPr>
        <w:t>C． 不过原点，但垂直于X轴     D．不过原点，且不平行于X轴</w:t>
      </w:r>
    </w:p>
    <w:p w:rsidR="006F5F7A" w:rsidRPr="007C56FA" w:rsidRDefault="006F5F7A" w:rsidP="006F5F7A">
      <w:pPr>
        <w:jc w:val="left"/>
        <w:rPr>
          <w:rFonts w:ascii="宋体" w:hAnsi="宋体" w:hint="eastAsia"/>
          <w:sz w:val="28"/>
          <w:szCs w:val="28"/>
        </w:rPr>
      </w:pPr>
      <w:r w:rsidRPr="007C56FA">
        <w:rPr>
          <w:rFonts w:ascii="宋体" w:hAnsi="宋体"/>
          <w:position w:val="-50"/>
          <w:sz w:val="28"/>
          <w:szCs w:val="28"/>
        </w:rPr>
        <w:object w:dxaOrig="6259" w:dyaOrig="1400">
          <v:shape id="_x0000_i1028" type="#_x0000_t75" style="width:312.75pt;height:69.75pt;mso-position-horizontal-relative:page;mso-position-vertical-relative:page" o:ole="">
            <v:imagedata r:id="rId16" o:title=""/>
          </v:shape>
          <o:OLEObject Type="Embed" ProgID="Equation.DSMT4" ShapeID="_x0000_i1028" DrawAspect="Content" ObjectID="_1579411767" r:id="rId17"/>
        </w:object>
      </w:r>
    </w:p>
    <w:p w:rsidR="006F5F7A" w:rsidRPr="007C56FA" w:rsidRDefault="006F5F7A" w:rsidP="006F5F7A">
      <w:pPr>
        <w:jc w:val="left"/>
        <w:rPr>
          <w:rFonts w:ascii="宋体" w:hAnsi="宋体" w:hint="eastAsia"/>
          <w:sz w:val="28"/>
          <w:szCs w:val="28"/>
        </w:rPr>
      </w:pPr>
      <w:r w:rsidRPr="007C56FA">
        <w:rPr>
          <w:rFonts w:ascii="宋体" w:hAnsi="宋体" w:hint="eastAsia"/>
          <w:sz w:val="28"/>
          <w:szCs w:val="28"/>
        </w:rPr>
        <w:t>3.设平面</w:t>
      </w:r>
      <w:r w:rsidRPr="007C56FA">
        <w:rPr>
          <w:rFonts w:ascii="宋体" w:hAnsi="宋体"/>
          <w:position w:val="-10"/>
          <w:sz w:val="28"/>
          <w:szCs w:val="28"/>
        </w:rPr>
        <w:object w:dxaOrig="4535" w:dyaOrig="340">
          <v:shape id="_x0000_i1029" type="#_x0000_t75" style="width:227.25pt;height:17.25pt;mso-position-horizontal-relative:page;mso-position-vertical-relative:page" o:ole="">
            <v:imagedata r:id="rId18" o:title=""/>
          </v:shape>
          <o:OLEObject Type="Embed" ProgID="Equation.DSMT4" ShapeID="_x0000_i1029" DrawAspect="Content" ObjectID="_1579411768" r:id="rId19"/>
        </w:object>
      </w:r>
      <w:r w:rsidRPr="007C56FA">
        <w:rPr>
          <w:rFonts w:ascii="宋体" w:hAnsi="宋体" w:hint="eastAsia"/>
          <w:sz w:val="28"/>
          <w:szCs w:val="28"/>
        </w:rPr>
        <w:t>，则平面</w:t>
      </w:r>
      <w:r w:rsidRPr="007C56FA">
        <w:rPr>
          <w:rFonts w:ascii="宋体" w:hAnsi="宋体"/>
          <w:position w:val="-6"/>
          <w:sz w:val="28"/>
          <w:szCs w:val="28"/>
        </w:rPr>
        <w:object w:dxaOrig="221" w:dyaOrig="221">
          <v:shape id="_x0000_i1030" type="#_x0000_t75" style="width:11.25pt;height:11.25pt;mso-position-horizontal-relative:page;mso-position-vertical-relative:page" o:ole="">
            <v:imagedata r:id="rId20" o:title=""/>
          </v:shape>
          <o:OLEObject Type="Embed" ProgID="Equation.DSMT4" ShapeID="_x0000_i1030" DrawAspect="Content" ObjectID="_1579411769" r:id="rId21"/>
        </w:object>
      </w:r>
      <w:r w:rsidRPr="007C56FA">
        <w:rPr>
          <w:rFonts w:ascii="宋体" w:hAnsi="宋体" w:hint="eastAsia"/>
          <w:sz w:val="28"/>
          <w:szCs w:val="28"/>
        </w:rPr>
        <w:t>的方程是（</w:t>
      </w:r>
      <w:r w:rsidRPr="007C56FA">
        <w:rPr>
          <w:rFonts w:ascii="宋体" w:hAnsi="宋体" w:hint="eastAsia"/>
          <w:b/>
          <w:sz w:val="28"/>
          <w:szCs w:val="28"/>
        </w:rPr>
        <w:t xml:space="preserve"> C</w:t>
      </w:r>
      <w:r w:rsidRPr="007C56FA">
        <w:rPr>
          <w:rFonts w:ascii="宋体" w:hAnsi="宋体" w:hint="eastAsia"/>
          <w:sz w:val="28"/>
          <w:szCs w:val="28"/>
        </w:rPr>
        <w:t xml:space="preserve"> ）</w:t>
      </w:r>
    </w:p>
    <w:p w:rsidR="006F5F7A" w:rsidRPr="007C56FA" w:rsidRDefault="006F5F7A" w:rsidP="006F5F7A">
      <w:pPr>
        <w:jc w:val="left"/>
        <w:rPr>
          <w:rFonts w:ascii="宋体" w:hAnsi="宋体" w:hint="eastAsia"/>
          <w:sz w:val="28"/>
          <w:szCs w:val="28"/>
        </w:rPr>
      </w:pPr>
      <w:r w:rsidRPr="007C56FA">
        <w:rPr>
          <w:rFonts w:ascii="宋体" w:hAnsi="宋体" w:hint="eastAsia"/>
          <w:sz w:val="28"/>
          <w:szCs w:val="28"/>
        </w:rPr>
        <w:t xml:space="preserve">A． </w:t>
      </w:r>
      <w:r w:rsidRPr="007C56FA">
        <w:rPr>
          <w:rFonts w:ascii="宋体" w:hAnsi="宋体"/>
          <w:position w:val="-10"/>
          <w:sz w:val="28"/>
          <w:szCs w:val="28"/>
        </w:rPr>
        <w:object w:dxaOrig="1620" w:dyaOrig="320">
          <v:shape id="_x0000_i1031" type="#_x0000_t75" style="width:81pt;height:15.75pt;mso-position-horizontal-relative:page;mso-position-vertical-relative:page" o:ole="">
            <v:imagedata r:id="rId22" o:title=""/>
          </v:shape>
          <o:OLEObject Type="Embed" ProgID="Equation.DSMT4" ShapeID="_x0000_i1031" DrawAspect="Content" ObjectID="_1579411770" r:id="rId23"/>
        </w:object>
      </w:r>
      <w:r w:rsidRPr="007C56FA">
        <w:rPr>
          <w:rFonts w:ascii="宋体" w:hAnsi="宋体" w:hint="eastAsia"/>
          <w:sz w:val="28"/>
          <w:szCs w:val="28"/>
        </w:rPr>
        <w:t xml:space="preserve">          B．</w:t>
      </w:r>
      <w:r w:rsidRPr="007C56FA">
        <w:rPr>
          <w:rFonts w:ascii="宋体" w:hAnsi="宋体"/>
          <w:position w:val="-10"/>
          <w:sz w:val="28"/>
          <w:szCs w:val="28"/>
        </w:rPr>
        <w:object w:dxaOrig="1780" w:dyaOrig="320">
          <v:shape id="_x0000_i1032" type="#_x0000_t75" style="width:89.25pt;height:15.75pt;mso-position-horizontal-relative:page;mso-position-vertical-relative:page" o:ole="">
            <v:imagedata r:id="rId24" o:title=""/>
          </v:shape>
          <o:OLEObject Type="Embed" ProgID="Equation.DSMT4" ShapeID="_x0000_i1032" DrawAspect="Content" ObjectID="_1579411771" r:id="rId25"/>
        </w:object>
      </w:r>
      <w:r w:rsidRPr="007C56FA">
        <w:rPr>
          <w:rFonts w:ascii="宋体" w:hAnsi="宋体" w:hint="eastAsia"/>
          <w:sz w:val="28"/>
          <w:szCs w:val="28"/>
        </w:rPr>
        <w:t xml:space="preserve">  </w:t>
      </w:r>
    </w:p>
    <w:p w:rsidR="006F5F7A" w:rsidRPr="007C56FA" w:rsidRDefault="006F5F7A" w:rsidP="006F5F7A">
      <w:pPr>
        <w:jc w:val="left"/>
        <w:rPr>
          <w:rFonts w:ascii="宋体" w:hAnsi="宋体" w:hint="eastAsia"/>
          <w:sz w:val="28"/>
          <w:szCs w:val="28"/>
        </w:rPr>
      </w:pPr>
      <w:r w:rsidRPr="007C56FA">
        <w:rPr>
          <w:rFonts w:ascii="宋体" w:hAnsi="宋体" w:hint="eastAsia"/>
          <w:sz w:val="28"/>
          <w:szCs w:val="28"/>
        </w:rPr>
        <w:t xml:space="preserve">C． </w:t>
      </w:r>
      <w:r w:rsidRPr="007C56FA">
        <w:rPr>
          <w:rFonts w:ascii="宋体" w:hAnsi="宋体"/>
          <w:position w:val="-10"/>
          <w:sz w:val="28"/>
          <w:szCs w:val="28"/>
        </w:rPr>
        <w:object w:dxaOrig="1700" w:dyaOrig="320">
          <v:shape id="_x0000_i1033" type="#_x0000_t75" style="width:84.75pt;height:15.75pt;mso-position-horizontal-relative:page;mso-position-vertical-relative:page" o:ole="">
            <v:imagedata r:id="rId26" o:title=""/>
          </v:shape>
          <o:OLEObject Type="Embed" ProgID="Equation.DSMT4" ShapeID="_x0000_i1033" DrawAspect="Content" ObjectID="_1579411772" r:id="rId27"/>
        </w:object>
      </w:r>
      <w:r w:rsidRPr="007C56FA">
        <w:rPr>
          <w:rFonts w:ascii="宋体" w:hAnsi="宋体" w:hint="eastAsia"/>
          <w:sz w:val="28"/>
          <w:szCs w:val="28"/>
        </w:rPr>
        <w:t xml:space="preserve">         D． </w:t>
      </w:r>
      <w:r w:rsidRPr="007C56FA">
        <w:rPr>
          <w:rFonts w:ascii="宋体" w:hAnsi="宋体"/>
          <w:position w:val="-10"/>
          <w:sz w:val="28"/>
          <w:szCs w:val="28"/>
        </w:rPr>
        <w:object w:dxaOrig="1780" w:dyaOrig="320">
          <v:shape id="_x0000_i1034" type="#_x0000_t75" style="width:89.25pt;height:15.75pt;mso-position-horizontal-relative:page;mso-position-vertical-relative:page" o:ole="">
            <v:imagedata r:id="rId28" o:title=""/>
          </v:shape>
          <o:OLEObject Type="Embed" ProgID="Equation.DSMT4" ShapeID="_x0000_i1034" DrawAspect="Content" ObjectID="_1579411773" r:id="rId29"/>
        </w:object>
      </w:r>
    </w:p>
    <w:p w:rsidR="006F5F7A" w:rsidRPr="007C56FA" w:rsidRDefault="006F5F7A" w:rsidP="006F5F7A">
      <w:pPr>
        <w:jc w:val="left"/>
        <w:rPr>
          <w:rFonts w:ascii="宋体" w:hAnsi="宋体" w:hint="eastAsia"/>
          <w:sz w:val="28"/>
          <w:szCs w:val="28"/>
        </w:rPr>
      </w:pPr>
      <w:r w:rsidRPr="007C56FA">
        <w:rPr>
          <w:rFonts w:ascii="宋体" w:hAnsi="宋体"/>
          <w:position w:val="-10"/>
          <w:sz w:val="28"/>
          <w:szCs w:val="28"/>
        </w:rPr>
        <w:object w:dxaOrig="7293" w:dyaOrig="340">
          <v:shape id="_x0000_i1035" type="#_x0000_t75" style="width:365.25pt;height:17.25pt;mso-position-horizontal-relative:page;mso-position-vertical-relative:page" o:ole="">
            <v:imagedata r:id="rId30" o:title=""/>
          </v:shape>
          <o:OLEObject Type="Embed" ProgID="Equation.DSMT4" ShapeID="_x0000_i1035" DrawAspect="Content" ObjectID="_1579411774" r:id="rId31"/>
        </w:object>
      </w:r>
    </w:p>
    <w:p w:rsidR="006F5F7A" w:rsidRPr="007C56FA" w:rsidRDefault="006F5F7A" w:rsidP="006F5F7A">
      <w:pPr>
        <w:jc w:val="left"/>
        <w:rPr>
          <w:rFonts w:ascii="宋体" w:hAnsi="宋体" w:hint="eastAsia"/>
          <w:sz w:val="28"/>
          <w:szCs w:val="28"/>
        </w:rPr>
      </w:pPr>
      <w:r w:rsidRPr="007C56FA">
        <w:rPr>
          <w:rFonts w:ascii="宋体" w:hAnsi="宋体" w:hint="eastAsia"/>
          <w:sz w:val="28"/>
          <w:szCs w:val="28"/>
        </w:rPr>
        <w:lastRenderedPageBreak/>
        <w:t>4.过点</w:t>
      </w:r>
      <w:r w:rsidRPr="007C56FA">
        <w:rPr>
          <w:rFonts w:ascii="宋体" w:hAnsi="宋体"/>
          <w:position w:val="-24"/>
          <w:sz w:val="28"/>
          <w:szCs w:val="28"/>
        </w:rPr>
        <w:object w:dxaOrig="5899" w:dyaOrig="620">
          <v:shape id="_x0000_i1036" type="#_x0000_t75" style="width:294.75pt;height:30.75pt;mso-position-horizontal-relative:page;mso-position-vertical-relative:page" o:ole="">
            <v:imagedata r:id="rId32" o:title=""/>
          </v:shape>
          <o:OLEObject Type="Embed" ProgID="Equation.DSMT4" ShapeID="_x0000_i1036" DrawAspect="Content" ObjectID="_1579411775" r:id="rId33"/>
        </w:object>
      </w:r>
      <w:r w:rsidRPr="007C56FA">
        <w:rPr>
          <w:rFonts w:ascii="宋体" w:hAnsi="宋体" w:hint="eastAsia"/>
          <w:sz w:val="28"/>
          <w:szCs w:val="28"/>
        </w:rPr>
        <w:t xml:space="preserve">  （ ）</w:t>
      </w:r>
    </w:p>
    <w:p w:rsidR="006F5F7A" w:rsidRPr="007C56FA" w:rsidRDefault="006F5F7A" w:rsidP="006F5F7A">
      <w:pPr>
        <w:jc w:val="left"/>
        <w:rPr>
          <w:rFonts w:ascii="宋体" w:hAnsi="宋体" w:hint="eastAsia"/>
          <w:sz w:val="28"/>
          <w:szCs w:val="28"/>
        </w:rPr>
      </w:pPr>
      <w:r w:rsidRPr="007C56FA">
        <w:rPr>
          <w:rFonts w:ascii="宋体" w:hAnsi="宋体" w:hint="eastAsia"/>
          <w:sz w:val="28"/>
          <w:szCs w:val="28"/>
        </w:rPr>
        <w:t xml:space="preserve">A． </w:t>
      </w:r>
      <w:r w:rsidRPr="007C56FA">
        <w:rPr>
          <w:rFonts w:ascii="宋体" w:hAnsi="宋体"/>
          <w:position w:val="-10"/>
          <w:sz w:val="28"/>
          <w:szCs w:val="28"/>
        </w:rPr>
        <w:object w:dxaOrig="1620" w:dyaOrig="320">
          <v:shape id="_x0000_i1037" type="#_x0000_t75" style="width:81pt;height:15.75pt;mso-position-horizontal-relative:page;mso-position-vertical-relative:page" o:ole="">
            <v:imagedata r:id="rId34" o:title=""/>
          </v:shape>
          <o:OLEObject Type="Embed" ProgID="Equation.DSMT4" ShapeID="_x0000_i1037" DrawAspect="Content" ObjectID="_1579411776" r:id="rId35"/>
        </w:object>
      </w:r>
      <w:r w:rsidRPr="007C56FA">
        <w:rPr>
          <w:rFonts w:ascii="宋体" w:hAnsi="宋体" w:hint="eastAsia"/>
          <w:sz w:val="28"/>
          <w:szCs w:val="28"/>
        </w:rPr>
        <w:t xml:space="preserve">          B．</w:t>
      </w:r>
      <w:r w:rsidRPr="007C56FA">
        <w:rPr>
          <w:rFonts w:ascii="宋体" w:hAnsi="宋体"/>
          <w:position w:val="-10"/>
          <w:sz w:val="28"/>
          <w:szCs w:val="28"/>
        </w:rPr>
        <w:object w:dxaOrig="1579" w:dyaOrig="320">
          <v:shape id="_x0000_i1038" type="#_x0000_t75" style="width:78.75pt;height:15.75pt;mso-position-horizontal-relative:page;mso-position-vertical-relative:page" o:ole="">
            <v:imagedata r:id="rId36" o:title=""/>
          </v:shape>
          <o:OLEObject Type="Embed" ProgID="Equation.DSMT4" ShapeID="_x0000_i1038" DrawAspect="Content" ObjectID="_1579411777" r:id="rId37"/>
        </w:object>
      </w:r>
      <w:r w:rsidRPr="007C56FA">
        <w:rPr>
          <w:rFonts w:ascii="宋体" w:hAnsi="宋体" w:hint="eastAsia"/>
          <w:sz w:val="28"/>
          <w:szCs w:val="28"/>
        </w:rPr>
        <w:t xml:space="preserve">  </w:t>
      </w:r>
    </w:p>
    <w:p w:rsidR="006F5F7A" w:rsidRPr="007C56FA" w:rsidRDefault="006F5F7A" w:rsidP="006F5F7A">
      <w:pPr>
        <w:jc w:val="left"/>
        <w:rPr>
          <w:rFonts w:ascii="宋体" w:hAnsi="宋体" w:hint="eastAsia"/>
          <w:sz w:val="28"/>
          <w:szCs w:val="28"/>
        </w:rPr>
      </w:pPr>
      <w:r w:rsidRPr="007C56FA">
        <w:rPr>
          <w:rFonts w:ascii="宋体" w:hAnsi="宋体" w:hint="eastAsia"/>
          <w:sz w:val="28"/>
          <w:szCs w:val="28"/>
        </w:rPr>
        <w:t xml:space="preserve">C． </w:t>
      </w:r>
      <w:r w:rsidRPr="007C56FA">
        <w:rPr>
          <w:rFonts w:ascii="宋体" w:hAnsi="宋体"/>
          <w:position w:val="-10"/>
          <w:sz w:val="28"/>
          <w:szCs w:val="28"/>
        </w:rPr>
        <w:object w:dxaOrig="1620" w:dyaOrig="320">
          <v:shape id="_x0000_i1039" type="#_x0000_t75" style="width:81pt;height:15.75pt;mso-position-horizontal-relative:page;mso-position-vertical-relative:page" o:ole="">
            <v:imagedata r:id="rId38" o:title=""/>
          </v:shape>
          <o:OLEObject Type="Embed" ProgID="Equation.DSMT4" ShapeID="_x0000_i1039" DrawAspect="Content" ObjectID="_1579411778" r:id="rId39"/>
        </w:object>
      </w:r>
      <w:r w:rsidRPr="007C56FA">
        <w:rPr>
          <w:rFonts w:ascii="宋体" w:hAnsi="宋体" w:hint="eastAsia"/>
          <w:sz w:val="28"/>
          <w:szCs w:val="28"/>
        </w:rPr>
        <w:t xml:space="preserve">          D．</w:t>
      </w:r>
      <w:r w:rsidRPr="007C56FA">
        <w:rPr>
          <w:rFonts w:ascii="宋体" w:hAnsi="宋体"/>
          <w:position w:val="-10"/>
          <w:sz w:val="28"/>
          <w:szCs w:val="28"/>
        </w:rPr>
        <w:object w:dxaOrig="1560" w:dyaOrig="320">
          <v:shape id="_x0000_i1040" type="#_x0000_t75" style="width:78pt;height:15.75pt;mso-position-horizontal-relative:page;mso-position-vertical-relative:page" o:ole="">
            <v:imagedata r:id="rId40" o:title=""/>
          </v:shape>
          <o:OLEObject Type="Embed" ProgID="Equation.DSMT4" ShapeID="_x0000_i1040" DrawAspect="Content" ObjectID="_1579411779" r:id="rId41"/>
        </w:object>
      </w:r>
    </w:p>
    <w:p w:rsidR="006F5F7A" w:rsidRPr="007C56FA" w:rsidRDefault="006F5F7A" w:rsidP="006F5F7A">
      <w:pPr>
        <w:jc w:val="left"/>
        <w:rPr>
          <w:rFonts w:ascii="宋体" w:hAnsi="宋体" w:hint="eastAsia"/>
          <w:sz w:val="28"/>
          <w:szCs w:val="28"/>
        </w:rPr>
      </w:pPr>
      <w:r w:rsidRPr="007C56FA">
        <w:rPr>
          <w:rFonts w:ascii="宋体" w:hAnsi="宋体"/>
          <w:position w:val="-32"/>
          <w:sz w:val="28"/>
          <w:szCs w:val="28"/>
        </w:rPr>
        <w:object w:dxaOrig="8880" w:dyaOrig="760">
          <v:shape id="_x0000_i1041" type="#_x0000_t75" style="width:444pt;height:38.25pt;mso-position-horizontal-relative:page;mso-position-vertical-relative:page" o:ole="">
            <v:imagedata r:id="rId42" o:title=""/>
          </v:shape>
          <o:OLEObject Type="Embed" ProgID="Equation.DSMT4" ShapeID="_x0000_i1041" DrawAspect="Content" ObjectID="_1579411780" r:id="rId43"/>
        </w:object>
      </w:r>
    </w:p>
    <w:p w:rsidR="006F5F7A" w:rsidRPr="007C56FA" w:rsidRDefault="006F5F7A" w:rsidP="006F5F7A">
      <w:pPr>
        <w:pStyle w:val="a8"/>
        <w:ind w:firstLineChars="0" w:firstLine="0"/>
        <w:rPr>
          <w:rFonts w:ascii="宋体" w:hAnsi="宋体" w:hint="eastAsia"/>
          <w:sz w:val="28"/>
          <w:szCs w:val="28"/>
        </w:rPr>
      </w:pPr>
      <w:r>
        <w:rPr>
          <w:rFonts w:ascii="宋体" w:hAnsi="宋体" w:hint="eastAsia"/>
          <w:b/>
          <w:sz w:val="28"/>
          <w:szCs w:val="28"/>
        </w:rPr>
        <w:t>5</w:t>
      </w:r>
      <w:r w:rsidRPr="007C56FA">
        <w:rPr>
          <w:rFonts w:ascii="宋体" w:hAnsi="宋体" w:hint="eastAsia"/>
          <w:sz w:val="28"/>
          <w:szCs w:val="28"/>
        </w:rPr>
        <w:t>.设</w:t>
      </w:r>
      <w:r w:rsidRPr="007C56FA">
        <w:rPr>
          <w:rFonts w:ascii="宋体" w:hAnsi="宋体"/>
          <w:position w:val="-28"/>
          <w:sz w:val="28"/>
          <w:szCs w:val="28"/>
        </w:rPr>
        <w:object w:dxaOrig="3480" w:dyaOrig="660">
          <v:shape id="_x0000_i1042" type="#_x0000_t75" style="width:174pt;height:33pt" o:ole="">
            <v:imagedata r:id="rId44" o:title=""/>
          </v:shape>
          <o:OLEObject Type="Embed" ProgID="Equation.DSMT4" ShapeID="_x0000_i1042" DrawAspect="Content" ObjectID="_1579411781" r:id="rId45"/>
        </w:object>
      </w:r>
      <w:r w:rsidRPr="007C56FA">
        <w:rPr>
          <w:rFonts w:ascii="宋体" w:hAnsi="宋体" w:hint="eastAsia"/>
          <w:sz w:val="28"/>
          <w:szCs w:val="28"/>
        </w:rPr>
        <w:t xml:space="preserve">   （  </w:t>
      </w:r>
      <w:r w:rsidRPr="007C56FA">
        <w:rPr>
          <w:rFonts w:ascii="宋体" w:hAnsi="宋体" w:hint="eastAsia"/>
          <w:b/>
          <w:sz w:val="28"/>
          <w:szCs w:val="28"/>
        </w:rPr>
        <w:t>A</w:t>
      </w:r>
      <w:r w:rsidRPr="007C56FA">
        <w:rPr>
          <w:rFonts w:ascii="宋体" w:hAnsi="宋体" w:hint="eastAsia"/>
          <w:sz w:val="28"/>
          <w:szCs w:val="28"/>
        </w:rPr>
        <w:t xml:space="preserve">  ）</w:t>
      </w:r>
    </w:p>
    <w:p w:rsidR="006F5F7A" w:rsidRPr="007C56FA" w:rsidRDefault="006F5F7A" w:rsidP="006F5F7A">
      <w:pPr>
        <w:pStyle w:val="a8"/>
        <w:ind w:left="870" w:firstLineChars="0" w:firstLine="0"/>
        <w:jc w:val="left"/>
        <w:rPr>
          <w:rFonts w:ascii="宋体" w:hAnsi="宋体" w:hint="eastAsia"/>
          <w:sz w:val="28"/>
          <w:szCs w:val="28"/>
        </w:rPr>
      </w:pPr>
      <w:r w:rsidRPr="007C56FA">
        <w:rPr>
          <w:rFonts w:ascii="宋体" w:hAnsi="宋体" w:hint="eastAsia"/>
          <w:sz w:val="28"/>
          <w:szCs w:val="28"/>
        </w:rPr>
        <w:t>A．</w:t>
      </w:r>
      <w:r w:rsidRPr="007C56FA">
        <w:rPr>
          <w:rFonts w:ascii="宋体" w:hAnsi="宋体"/>
          <w:position w:val="-24"/>
          <w:sz w:val="28"/>
          <w:szCs w:val="28"/>
        </w:rPr>
        <w:object w:dxaOrig="400" w:dyaOrig="620">
          <v:shape id="_x0000_i1043" type="#_x0000_t75" style="width:20.25pt;height:30.75pt" o:ole="">
            <v:imagedata r:id="rId46" o:title=""/>
          </v:shape>
          <o:OLEObject Type="Embed" ProgID="Equation.DSMT4" ShapeID="_x0000_i1043" DrawAspect="Content" ObjectID="_1579411782" r:id="rId47"/>
        </w:object>
      </w:r>
      <w:r w:rsidRPr="007C56FA">
        <w:rPr>
          <w:rFonts w:ascii="宋体" w:hAnsi="宋体" w:hint="eastAsia"/>
          <w:sz w:val="28"/>
          <w:szCs w:val="28"/>
        </w:rPr>
        <w:t xml:space="preserve">   ；    B．</w:t>
      </w:r>
      <w:r w:rsidRPr="007C56FA">
        <w:rPr>
          <w:rFonts w:ascii="宋体" w:hAnsi="宋体"/>
          <w:position w:val="-24"/>
          <w:sz w:val="28"/>
          <w:szCs w:val="28"/>
        </w:rPr>
        <w:object w:dxaOrig="240" w:dyaOrig="620">
          <v:shape id="_x0000_i1044" type="#_x0000_t75" style="width:12pt;height:30.75pt" o:ole="">
            <v:imagedata r:id="rId48" o:title=""/>
          </v:shape>
          <o:OLEObject Type="Embed" ProgID="Equation.DSMT4" ShapeID="_x0000_i1044" DrawAspect="Content" ObjectID="_1579411783" r:id="rId49"/>
        </w:object>
      </w:r>
      <w:r w:rsidRPr="007C56FA">
        <w:rPr>
          <w:rFonts w:ascii="宋体" w:hAnsi="宋体" w:hint="eastAsia"/>
          <w:sz w:val="28"/>
          <w:szCs w:val="28"/>
        </w:rPr>
        <w:t xml:space="preserve">      ；  C．</w:t>
      </w:r>
      <w:r w:rsidRPr="007C56FA">
        <w:rPr>
          <w:rFonts w:ascii="宋体" w:hAnsi="宋体"/>
          <w:position w:val="-24"/>
          <w:sz w:val="28"/>
          <w:szCs w:val="28"/>
        </w:rPr>
        <w:object w:dxaOrig="400" w:dyaOrig="620">
          <v:shape id="_x0000_i1045" type="#_x0000_t75" style="width:20.25pt;height:30.75pt" o:ole="">
            <v:imagedata r:id="rId50" o:title=""/>
          </v:shape>
          <o:OLEObject Type="Embed" ProgID="Equation.DSMT4" ShapeID="_x0000_i1045" DrawAspect="Content" ObjectID="_1579411784" r:id="rId51"/>
        </w:object>
      </w:r>
      <w:r w:rsidRPr="007C56FA">
        <w:rPr>
          <w:rFonts w:ascii="宋体" w:hAnsi="宋体" w:hint="eastAsia"/>
          <w:sz w:val="28"/>
          <w:szCs w:val="28"/>
        </w:rPr>
        <w:t xml:space="preserve">     ；   D．  </w:t>
      </w:r>
      <w:r w:rsidRPr="007C56FA">
        <w:rPr>
          <w:rFonts w:ascii="宋体" w:hAnsi="宋体"/>
          <w:position w:val="-24"/>
          <w:sz w:val="28"/>
          <w:szCs w:val="28"/>
        </w:rPr>
        <w:object w:dxaOrig="240" w:dyaOrig="620">
          <v:shape id="_x0000_i1046" type="#_x0000_t75" style="width:12pt;height:30.75pt" o:ole="">
            <v:imagedata r:id="rId52" o:title=""/>
          </v:shape>
          <o:OLEObject Type="Embed" ProgID="Equation.DSMT4" ShapeID="_x0000_i1046" DrawAspect="Content" ObjectID="_1579411785" r:id="rId53"/>
        </w:object>
      </w:r>
      <w:r w:rsidRPr="007C56FA">
        <w:rPr>
          <w:rFonts w:ascii="宋体" w:hAnsi="宋体" w:hint="eastAsia"/>
          <w:sz w:val="28"/>
          <w:szCs w:val="28"/>
        </w:rPr>
        <w:t xml:space="preserve">  ；</w:t>
      </w:r>
    </w:p>
    <w:p w:rsidR="006F5F7A" w:rsidRDefault="006F5F7A" w:rsidP="006F5F7A">
      <w:pPr>
        <w:pStyle w:val="a8"/>
        <w:ind w:left="870" w:firstLineChars="0" w:firstLine="0"/>
        <w:jc w:val="left"/>
        <w:rPr>
          <w:rFonts w:ascii="宋体" w:hAnsi="宋体" w:hint="eastAsia"/>
          <w:sz w:val="28"/>
          <w:szCs w:val="28"/>
        </w:rPr>
      </w:pPr>
      <w:r w:rsidRPr="007C56FA">
        <w:rPr>
          <w:rFonts w:ascii="宋体" w:hAnsi="宋体"/>
          <w:position w:val="-58"/>
          <w:sz w:val="28"/>
          <w:szCs w:val="28"/>
        </w:rPr>
        <w:object w:dxaOrig="5580" w:dyaOrig="960">
          <v:shape id="_x0000_i1047" type="#_x0000_t75" style="width:279pt;height:48pt" o:ole="">
            <v:imagedata r:id="rId54" o:title=""/>
          </v:shape>
          <o:OLEObject Type="Embed" ProgID="Equation.DSMT4" ShapeID="_x0000_i1047" DrawAspect="Content" ObjectID="_1579411786" r:id="rId55"/>
        </w:object>
      </w:r>
      <w:r w:rsidRPr="007C56FA">
        <w:rPr>
          <w:rFonts w:ascii="宋体" w:hAnsi="宋体" w:hint="eastAsia"/>
          <w:sz w:val="28"/>
          <w:szCs w:val="28"/>
        </w:rPr>
        <w:t>；</w:t>
      </w:r>
    </w:p>
    <w:p w:rsidR="006F5F7A" w:rsidRPr="007C56FA" w:rsidRDefault="006F5F7A" w:rsidP="006F5F7A">
      <w:pPr>
        <w:pStyle w:val="a8"/>
        <w:ind w:firstLineChars="50" w:firstLine="140"/>
        <w:jc w:val="left"/>
        <w:rPr>
          <w:rFonts w:ascii="宋体" w:hAnsi="宋体" w:hint="eastAsia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6</w:t>
      </w:r>
      <w:r w:rsidRPr="007C56FA">
        <w:rPr>
          <w:rFonts w:ascii="宋体" w:hAnsi="宋体" w:hint="eastAsia"/>
          <w:sz w:val="28"/>
          <w:szCs w:val="28"/>
        </w:rPr>
        <w:t>. 设</w:t>
      </w:r>
      <w:r w:rsidRPr="007C56FA">
        <w:rPr>
          <w:rFonts w:ascii="宋体" w:hAnsi="宋体"/>
          <w:position w:val="-10"/>
          <w:sz w:val="28"/>
          <w:szCs w:val="28"/>
        </w:rPr>
        <w:object w:dxaOrig="3980" w:dyaOrig="340">
          <v:shape id="_x0000_i1048" type="#_x0000_t75" style="width:198.75pt;height:17.25pt" o:ole="">
            <v:imagedata r:id="rId56" o:title=""/>
          </v:shape>
          <o:OLEObject Type="Embed" ProgID="Equation.DSMT4" ShapeID="_x0000_i1048" DrawAspect="Content" ObjectID="_1579411787" r:id="rId57"/>
        </w:object>
      </w:r>
      <w:r w:rsidRPr="007C56FA">
        <w:rPr>
          <w:rFonts w:ascii="宋体" w:hAnsi="宋体" w:hint="eastAsia"/>
          <w:sz w:val="28"/>
          <w:szCs w:val="28"/>
        </w:rPr>
        <w:t xml:space="preserve">   （  ）</w:t>
      </w:r>
    </w:p>
    <w:p w:rsidR="006F5F7A" w:rsidRPr="007C56FA" w:rsidRDefault="006F5F7A" w:rsidP="006F5F7A">
      <w:pPr>
        <w:ind w:firstLineChars="300" w:firstLine="840"/>
        <w:jc w:val="left"/>
        <w:rPr>
          <w:rFonts w:ascii="宋体" w:hAnsi="宋体" w:hint="eastAsia"/>
          <w:sz w:val="28"/>
          <w:szCs w:val="28"/>
        </w:rPr>
      </w:pPr>
      <w:r w:rsidRPr="007C56FA">
        <w:rPr>
          <w:rFonts w:ascii="宋体" w:hAnsi="宋体" w:hint="eastAsia"/>
          <w:sz w:val="28"/>
          <w:szCs w:val="28"/>
        </w:rPr>
        <w:t>A．</w:t>
      </w:r>
      <w:r w:rsidRPr="007C56FA">
        <w:rPr>
          <w:rFonts w:ascii="宋体" w:hAnsi="宋体"/>
          <w:position w:val="-28"/>
          <w:sz w:val="28"/>
          <w:szCs w:val="28"/>
        </w:rPr>
        <w:object w:dxaOrig="1160" w:dyaOrig="660">
          <v:shape id="_x0000_i1049" type="#_x0000_t75" style="width:57.75pt;height:33pt" o:ole="">
            <v:imagedata r:id="rId58" o:title=""/>
          </v:shape>
          <o:OLEObject Type="Embed" ProgID="Equation.DSMT4" ShapeID="_x0000_i1049" DrawAspect="Content" ObjectID="_1579411788" r:id="rId59"/>
        </w:object>
      </w:r>
      <w:r w:rsidRPr="007C56FA">
        <w:rPr>
          <w:rFonts w:ascii="宋体" w:hAnsi="宋体" w:hint="eastAsia"/>
          <w:sz w:val="28"/>
          <w:szCs w:val="28"/>
        </w:rPr>
        <w:t xml:space="preserve"> ；  B．</w:t>
      </w:r>
      <w:r w:rsidRPr="007C56FA">
        <w:rPr>
          <w:rFonts w:ascii="宋体" w:hAnsi="宋体"/>
          <w:position w:val="-28"/>
          <w:sz w:val="28"/>
          <w:szCs w:val="28"/>
        </w:rPr>
        <w:object w:dxaOrig="1140" w:dyaOrig="660">
          <v:shape id="_x0000_i1050" type="#_x0000_t75" style="width:57pt;height:33pt" o:ole="">
            <v:imagedata r:id="rId60" o:title=""/>
          </v:shape>
          <o:OLEObject Type="Embed" ProgID="Equation.DSMT4" ShapeID="_x0000_i1050" DrawAspect="Content" ObjectID="_1579411789" r:id="rId61"/>
        </w:object>
      </w:r>
      <w:r w:rsidRPr="007C56FA">
        <w:rPr>
          <w:rFonts w:ascii="宋体" w:hAnsi="宋体" w:hint="eastAsia"/>
          <w:sz w:val="28"/>
          <w:szCs w:val="28"/>
        </w:rPr>
        <w:t xml:space="preserve">   ；  C．</w:t>
      </w:r>
      <w:r w:rsidRPr="007C56FA">
        <w:rPr>
          <w:rFonts w:ascii="宋体" w:hAnsi="宋体"/>
          <w:position w:val="-28"/>
          <w:sz w:val="28"/>
          <w:szCs w:val="28"/>
        </w:rPr>
        <w:object w:dxaOrig="1160" w:dyaOrig="660">
          <v:shape id="_x0000_i1051" type="#_x0000_t75" style="width:57.75pt;height:33pt" o:ole="">
            <v:imagedata r:id="rId62" o:title=""/>
          </v:shape>
          <o:OLEObject Type="Embed" ProgID="Equation.DSMT4" ShapeID="_x0000_i1051" DrawAspect="Content" ObjectID="_1579411790" r:id="rId63"/>
        </w:object>
      </w:r>
      <w:r w:rsidRPr="007C56FA">
        <w:rPr>
          <w:rFonts w:ascii="宋体" w:hAnsi="宋体" w:hint="eastAsia"/>
          <w:sz w:val="28"/>
          <w:szCs w:val="28"/>
        </w:rPr>
        <w:t xml:space="preserve">   ；   D．</w:t>
      </w:r>
      <w:r w:rsidRPr="007C56FA">
        <w:rPr>
          <w:rFonts w:ascii="宋体" w:hAnsi="宋体"/>
          <w:position w:val="-28"/>
          <w:sz w:val="28"/>
          <w:szCs w:val="28"/>
        </w:rPr>
        <w:object w:dxaOrig="1140" w:dyaOrig="660">
          <v:shape id="_x0000_i1052" type="#_x0000_t75" style="width:57pt;height:33pt" o:ole="">
            <v:imagedata r:id="rId64" o:title=""/>
          </v:shape>
          <o:OLEObject Type="Embed" ProgID="Equation.DSMT4" ShapeID="_x0000_i1052" DrawAspect="Content" ObjectID="_1579411791" r:id="rId65"/>
        </w:object>
      </w:r>
      <w:r w:rsidRPr="007C56FA">
        <w:rPr>
          <w:rFonts w:ascii="宋体" w:hAnsi="宋体" w:hint="eastAsia"/>
          <w:sz w:val="28"/>
          <w:szCs w:val="28"/>
        </w:rPr>
        <w:t xml:space="preserve">  ；</w:t>
      </w:r>
    </w:p>
    <w:p w:rsidR="006F5F7A" w:rsidRPr="007C56FA" w:rsidRDefault="006F5F7A" w:rsidP="006F5F7A">
      <w:pPr>
        <w:ind w:firstLineChars="300" w:firstLine="840"/>
        <w:rPr>
          <w:rFonts w:ascii="宋体" w:hAnsi="宋体" w:hint="eastAsia"/>
          <w:sz w:val="28"/>
          <w:szCs w:val="28"/>
        </w:rPr>
      </w:pPr>
      <w:r w:rsidRPr="007C56FA">
        <w:rPr>
          <w:rFonts w:ascii="宋体" w:hAnsi="宋体"/>
          <w:position w:val="-10"/>
          <w:sz w:val="28"/>
          <w:szCs w:val="28"/>
        </w:rPr>
        <w:object w:dxaOrig="2360" w:dyaOrig="320">
          <v:shape id="_x0000_i1053" type="#_x0000_t75" style="width:117.75pt;height:15.75pt" o:ole="">
            <v:imagedata r:id="rId66" o:title=""/>
          </v:shape>
          <o:OLEObject Type="Embed" ProgID="Equation.DSMT4" ShapeID="_x0000_i1053" DrawAspect="Content" ObjectID="_1579411792" r:id="rId67"/>
        </w:object>
      </w:r>
    </w:p>
    <w:p w:rsidR="006F5F7A" w:rsidRPr="007C56FA" w:rsidRDefault="006F5F7A" w:rsidP="006F5F7A">
      <w:pPr>
        <w:ind w:firstLineChars="550" w:firstLine="1540"/>
        <w:jc w:val="left"/>
        <w:rPr>
          <w:rFonts w:ascii="宋体" w:hAnsi="宋体" w:hint="eastAsia"/>
          <w:sz w:val="28"/>
          <w:szCs w:val="28"/>
        </w:rPr>
      </w:pPr>
      <w:r w:rsidRPr="007C56FA">
        <w:rPr>
          <w:rFonts w:ascii="宋体" w:hAnsi="宋体" w:hint="eastAsia"/>
          <w:sz w:val="28"/>
          <w:szCs w:val="28"/>
        </w:rPr>
        <w:t>两边对</w:t>
      </w:r>
      <w:r w:rsidRPr="007C56FA">
        <w:rPr>
          <w:rFonts w:ascii="宋体" w:hAnsi="宋体"/>
          <w:position w:val="-6"/>
          <w:sz w:val="28"/>
          <w:szCs w:val="28"/>
        </w:rPr>
        <w:object w:dxaOrig="200" w:dyaOrig="220">
          <v:shape id="_x0000_i1054" type="#_x0000_t75" style="width:9.75pt;height:11.25pt" o:ole="">
            <v:imagedata r:id="rId68" o:title=""/>
          </v:shape>
          <o:OLEObject Type="Embed" ProgID="Equation.DSMT4" ShapeID="_x0000_i1054" DrawAspect="Content" ObjectID="_1579411793" r:id="rId69"/>
        </w:object>
      </w:r>
      <w:r w:rsidRPr="007C56FA">
        <w:rPr>
          <w:rFonts w:ascii="宋体" w:hAnsi="宋体" w:hint="eastAsia"/>
          <w:sz w:val="28"/>
          <w:szCs w:val="28"/>
        </w:rPr>
        <w:t>求导:</w:t>
      </w:r>
      <w:r w:rsidRPr="007C56FA">
        <w:rPr>
          <w:rFonts w:ascii="宋体" w:hAnsi="宋体"/>
          <w:sz w:val="28"/>
          <w:szCs w:val="28"/>
        </w:rPr>
        <w:t xml:space="preserve"> </w:t>
      </w:r>
      <w:r w:rsidRPr="007C56FA">
        <w:rPr>
          <w:rFonts w:ascii="宋体" w:hAnsi="宋体"/>
          <w:position w:val="-58"/>
          <w:sz w:val="28"/>
          <w:szCs w:val="28"/>
        </w:rPr>
        <w:object w:dxaOrig="7119" w:dyaOrig="1240">
          <v:shape id="_x0000_i1055" type="#_x0000_t75" style="width:356.25pt;height:62.25pt" o:ole="">
            <v:imagedata r:id="rId70" o:title=""/>
          </v:shape>
          <o:OLEObject Type="Embed" ProgID="Equation.DSMT4" ShapeID="_x0000_i1055" DrawAspect="Content" ObjectID="_1579411794" r:id="rId71"/>
        </w:object>
      </w:r>
    </w:p>
    <w:p w:rsidR="006F5F7A" w:rsidRPr="007C56FA" w:rsidRDefault="006F5F7A" w:rsidP="006F5F7A">
      <w:pPr>
        <w:ind w:firstLineChars="200" w:firstLine="560"/>
        <w:rPr>
          <w:rFonts w:ascii="宋体" w:hAnsi="宋体" w:hint="eastAsia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7</w:t>
      </w:r>
      <w:r w:rsidRPr="007C56FA">
        <w:rPr>
          <w:rFonts w:ascii="宋体" w:hAnsi="宋体" w:hint="eastAsia"/>
          <w:sz w:val="28"/>
          <w:szCs w:val="28"/>
        </w:rPr>
        <w:t>.设</w:t>
      </w:r>
      <w:r w:rsidRPr="007C56FA">
        <w:rPr>
          <w:rFonts w:ascii="宋体" w:hAnsi="宋体"/>
          <w:position w:val="-28"/>
          <w:sz w:val="28"/>
          <w:szCs w:val="28"/>
        </w:rPr>
        <w:object w:dxaOrig="1700" w:dyaOrig="660">
          <v:shape id="_x0000_i1056" type="#_x0000_t75" style="width:84.75pt;height:33pt" o:ole="">
            <v:imagedata r:id="rId72" o:title=""/>
          </v:shape>
          <o:OLEObject Type="Embed" ProgID="Equation.DSMT4" ShapeID="_x0000_i1056" DrawAspect="Content" ObjectID="_1579411795" r:id="rId73"/>
        </w:object>
      </w:r>
      <w:r w:rsidRPr="007C56FA">
        <w:rPr>
          <w:rFonts w:ascii="宋体" w:hAnsi="宋体" w:hint="eastAsia"/>
          <w:sz w:val="28"/>
          <w:szCs w:val="28"/>
        </w:rPr>
        <w:t xml:space="preserve">  （  </w:t>
      </w:r>
      <w:r w:rsidRPr="007C56FA">
        <w:rPr>
          <w:rFonts w:ascii="宋体" w:hAnsi="宋体" w:hint="eastAsia"/>
          <w:b/>
          <w:sz w:val="28"/>
          <w:szCs w:val="28"/>
        </w:rPr>
        <w:t>D</w:t>
      </w:r>
      <w:r w:rsidRPr="007C56FA">
        <w:rPr>
          <w:rFonts w:ascii="宋体" w:hAnsi="宋体" w:hint="eastAsia"/>
          <w:sz w:val="28"/>
          <w:szCs w:val="28"/>
        </w:rPr>
        <w:t xml:space="preserve">  ）</w:t>
      </w:r>
    </w:p>
    <w:p w:rsidR="006F5F7A" w:rsidRPr="007C56FA" w:rsidRDefault="006F5F7A" w:rsidP="006F5F7A">
      <w:pPr>
        <w:ind w:firstLineChars="300" w:firstLine="840"/>
        <w:jc w:val="left"/>
        <w:rPr>
          <w:rFonts w:ascii="宋体" w:hAnsi="宋体" w:hint="eastAsia"/>
          <w:sz w:val="28"/>
          <w:szCs w:val="28"/>
        </w:rPr>
      </w:pPr>
      <w:r w:rsidRPr="007C56FA">
        <w:rPr>
          <w:rFonts w:ascii="宋体" w:hAnsi="宋体" w:hint="eastAsia"/>
          <w:sz w:val="28"/>
          <w:szCs w:val="28"/>
        </w:rPr>
        <w:t xml:space="preserve">A．  </w:t>
      </w:r>
      <w:r w:rsidRPr="007C56FA">
        <w:rPr>
          <w:rFonts w:ascii="宋体" w:hAnsi="宋体"/>
          <w:position w:val="-28"/>
          <w:sz w:val="28"/>
          <w:szCs w:val="28"/>
        </w:rPr>
        <w:object w:dxaOrig="1960" w:dyaOrig="660">
          <v:shape id="_x0000_i1057" type="#_x0000_t75" style="width:98.25pt;height:33pt" o:ole="">
            <v:imagedata r:id="rId74" o:title=""/>
          </v:shape>
          <o:OLEObject Type="Embed" ProgID="Equation.DSMT4" ShapeID="_x0000_i1057" DrawAspect="Content" ObjectID="_1579411796" r:id="rId75"/>
        </w:object>
      </w:r>
      <w:r w:rsidRPr="007C56FA">
        <w:rPr>
          <w:rFonts w:ascii="宋体" w:hAnsi="宋体" w:hint="eastAsia"/>
          <w:sz w:val="28"/>
          <w:szCs w:val="28"/>
        </w:rPr>
        <w:t xml:space="preserve">  ；  B．</w:t>
      </w:r>
      <w:r w:rsidRPr="007C56FA">
        <w:rPr>
          <w:rFonts w:ascii="宋体" w:hAnsi="宋体"/>
          <w:position w:val="-28"/>
          <w:sz w:val="28"/>
          <w:szCs w:val="28"/>
        </w:rPr>
        <w:object w:dxaOrig="1980" w:dyaOrig="660">
          <v:shape id="_x0000_i1058" type="#_x0000_t75" style="width:99pt;height:33pt" o:ole="">
            <v:imagedata r:id="rId76" o:title=""/>
          </v:shape>
          <o:OLEObject Type="Embed" ProgID="Equation.DSMT4" ShapeID="_x0000_i1058" DrawAspect="Content" ObjectID="_1579411797" r:id="rId77"/>
        </w:object>
      </w:r>
      <w:r w:rsidRPr="007C56FA">
        <w:rPr>
          <w:rFonts w:ascii="宋体" w:hAnsi="宋体" w:hint="eastAsia"/>
          <w:sz w:val="28"/>
          <w:szCs w:val="28"/>
        </w:rPr>
        <w:t xml:space="preserve">  ； C．</w:t>
      </w:r>
      <w:r w:rsidRPr="007C56FA">
        <w:rPr>
          <w:rFonts w:ascii="宋体" w:hAnsi="宋体"/>
          <w:position w:val="-28"/>
          <w:sz w:val="28"/>
          <w:szCs w:val="28"/>
        </w:rPr>
        <w:object w:dxaOrig="2140" w:dyaOrig="660">
          <v:shape id="_x0000_i1059" type="#_x0000_t75" style="width:107.25pt;height:33pt" o:ole="">
            <v:imagedata r:id="rId78" o:title=""/>
          </v:shape>
          <o:OLEObject Type="Embed" ProgID="Equation.DSMT4" ShapeID="_x0000_i1059" DrawAspect="Content" ObjectID="_1579411798" r:id="rId79"/>
        </w:object>
      </w:r>
      <w:r w:rsidRPr="007C56FA">
        <w:rPr>
          <w:rFonts w:ascii="宋体" w:hAnsi="宋体" w:hint="eastAsia"/>
          <w:sz w:val="28"/>
          <w:szCs w:val="28"/>
        </w:rPr>
        <w:t xml:space="preserve">   ； D．</w:t>
      </w:r>
      <w:r w:rsidRPr="007C56FA">
        <w:rPr>
          <w:rFonts w:ascii="宋体" w:hAnsi="宋体"/>
          <w:position w:val="-28"/>
          <w:sz w:val="28"/>
          <w:szCs w:val="28"/>
        </w:rPr>
        <w:object w:dxaOrig="1960" w:dyaOrig="660">
          <v:shape id="_x0000_i1060" type="#_x0000_t75" style="width:98.25pt;height:33pt" o:ole="">
            <v:imagedata r:id="rId80" o:title=""/>
          </v:shape>
          <o:OLEObject Type="Embed" ProgID="Equation.DSMT4" ShapeID="_x0000_i1060" DrawAspect="Content" ObjectID="_1579411799" r:id="rId81"/>
        </w:object>
      </w:r>
      <w:r w:rsidRPr="007C56FA">
        <w:rPr>
          <w:rFonts w:ascii="宋体" w:hAnsi="宋体" w:hint="eastAsia"/>
          <w:sz w:val="28"/>
          <w:szCs w:val="28"/>
        </w:rPr>
        <w:t xml:space="preserve">  ；</w:t>
      </w:r>
    </w:p>
    <w:p w:rsidR="006F5F7A" w:rsidRPr="007C56FA" w:rsidRDefault="006F5F7A" w:rsidP="006F5F7A">
      <w:pPr>
        <w:ind w:firstLineChars="650" w:firstLine="1820"/>
        <w:rPr>
          <w:rFonts w:ascii="宋体" w:hAnsi="宋体" w:hint="eastAsia"/>
          <w:sz w:val="28"/>
          <w:szCs w:val="28"/>
        </w:rPr>
      </w:pPr>
      <w:r w:rsidRPr="007C56FA">
        <w:rPr>
          <w:rFonts w:ascii="宋体" w:hAnsi="宋体"/>
          <w:position w:val="-62"/>
          <w:sz w:val="28"/>
          <w:szCs w:val="28"/>
        </w:rPr>
        <w:object w:dxaOrig="7620" w:dyaOrig="1359">
          <v:shape id="_x0000_i1061" type="#_x0000_t75" style="width:381pt;height:68.25pt" o:ole="">
            <v:imagedata r:id="rId82" o:title=""/>
          </v:shape>
          <o:OLEObject Type="Embed" ProgID="Equation.DSMT4" ShapeID="_x0000_i1061" DrawAspect="Content" ObjectID="_1579411800" r:id="rId83"/>
        </w:object>
      </w:r>
      <w:r w:rsidRPr="007C56FA">
        <w:rPr>
          <w:rFonts w:ascii="宋体" w:hAnsi="宋体" w:hint="eastAsia"/>
          <w:sz w:val="28"/>
          <w:szCs w:val="28"/>
        </w:rPr>
        <w:t>；</w:t>
      </w:r>
    </w:p>
    <w:p w:rsidR="006F5F7A" w:rsidRPr="007C56FA" w:rsidRDefault="006F5F7A" w:rsidP="006F5F7A">
      <w:pPr>
        <w:ind w:firstLineChars="250" w:firstLine="700"/>
        <w:rPr>
          <w:rFonts w:ascii="宋体" w:hAnsi="宋体" w:hint="eastAsia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8</w:t>
      </w:r>
      <w:r w:rsidRPr="007C56FA">
        <w:rPr>
          <w:rFonts w:ascii="宋体" w:hAnsi="宋体" w:hint="eastAsia"/>
          <w:sz w:val="28"/>
          <w:szCs w:val="28"/>
        </w:rPr>
        <w:t>. 设</w:t>
      </w:r>
      <w:r w:rsidRPr="007C56FA">
        <w:rPr>
          <w:rFonts w:ascii="宋体" w:hAnsi="宋体"/>
          <w:position w:val="-28"/>
          <w:sz w:val="28"/>
          <w:szCs w:val="28"/>
        </w:rPr>
        <w:object w:dxaOrig="2680" w:dyaOrig="700">
          <v:shape id="_x0000_i1062" type="#_x0000_t75" style="width:134.25pt;height:35.25pt" o:ole="">
            <v:imagedata r:id="rId84" o:title=""/>
          </v:shape>
          <o:OLEObject Type="Embed" ProgID="Equation.DSMT4" ShapeID="_x0000_i1062" DrawAspect="Content" ObjectID="_1579411801" r:id="rId85"/>
        </w:object>
      </w:r>
      <w:r w:rsidRPr="007C56FA">
        <w:rPr>
          <w:rFonts w:ascii="宋体" w:hAnsi="宋体" w:hint="eastAsia"/>
          <w:sz w:val="28"/>
          <w:szCs w:val="28"/>
        </w:rPr>
        <w:t xml:space="preserve">   （）</w:t>
      </w:r>
    </w:p>
    <w:p w:rsidR="006F5F7A" w:rsidRPr="007C56FA" w:rsidRDefault="006F5F7A" w:rsidP="006F5F7A">
      <w:pPr>
        <w:ind w:firstLineChars="300" w:firstLine="840"/>
        <w:jc w:val="left"/>
        <w:rPr>
          <w:rFonts w:ascii="宋体" w:hAnsi="宋体" w:hint="eastAsia"/>
          <w:sz w:val="28"/>
          <w:szCs w:val="28"/>
        </w:rPr>
      </w:pPr>
      <w:r w:rsidRPr="007C56FA">
        <w:rPr>
          <w:rFonts w:ascii="宋体" w:hAnsi="宋体" w:hint="eastAsia"/>
          <w:sz w:val="28"/>
          <w:szCs w:val="28"/>
        </w:rPr>
        <w:t>A．</w:t>
      </w:r>
      <w:r w:rsidRPr="007C56FA">
        <w:rPr>
          <w:rFonts w:ascii="宋体" w:hAnsi="宋体"/>
          <w:position w:val="-10"/>
          <w:sz w:val="28"/>
          <w:szCs w:val="28"/>
        </w:rPr>
        <w:object w:dxaOrig="1780" w:dyaOrig="360">
          <v:shape id="_x0000_i1063" type="#_x0000_t75" style="width:89.25pt;height:18pt" o:ole="">
            <v:imagedata r:id="rId86" o:title=""/>
          </v:shape>
          <o:OLEObject Type="Embed" ProgID="Equation.DSMT4" ShapeID="_x0000_i1063" DrawAspect="Content" ObjectID="_1579411802" r:id="rId87"/>
        </w:object>
      </w:r>
      <w:r w:rsidRPr="007C56FA">
        <w:rPr>
          <w:rFonts w:ascii="宋体" w:hAnsi="宋体" w:hint="eastAsia"/>
          <w:sz w:val="28"/>
          <w:szCs w:val="28"/>
        </w:rPr>
        <w:t xml:space="preserve">   ；   B．</w:t>
      </w:r>
      <w:r w:rsidRPr="007C56FA">
        <w:rPr>
          <w:rFonts w:ascii="宋体" w:hAnsi="宋体"/>
          <w:position w:val="-10"/>
          <w:sz w:val="28"/>
          <w:szCs w:val="28"/>
        </w:rPr>
        <w:object w:dxaOrig="1780" w:dyaOrig="320">
          <v:shape id="_x0000_i1064" type="#_x0000_t75" style="width:89.25pt;height:15.75pt" o:ole="">
            <v:imagedata r:id="rId88" o:title=""/>
          </v:shape>
          <o:OLEObject Type="Embed" ProgID="Equation.DSMT4" ShapeID="_x0000_i1064" DrawAspect="Content" ObjectID="_1579411803" r:id="rId89"/>
        </w:object>
      </w:r>
      <w:r w:rsidRPr="007C56FA">
        <w:rPr>
          <w:rFonts w:ascii="宋体" w:hAnsi="宋体" w:hint="eastAsia"/>
          <w:sz w:val="28"/>
          <w:szCs w:val="28"/>
        </w:rPr>
        <w:t xml:space="preserve">   ； C．</w:t>
      </w:r>
      <w:r w:rsidRPr="007C56FA">
        <w:rPr>
          <w:rFonts w:ascii="宋体" w:hAnsi="宋体"/>
          <w:position w:val="-10"/>
          <w:sz w:val="28"/>
          <w:szCs w:val="28"/>
        </w:rPr>
        <w:object w:dxaOrig="1760" w:dyaOrig="360">
          <v:shape id="_x0000_i1065" type="#_x0000_t75" style="width:87.75pt;height:18pt" o:ole="">
            <v:imagedata r:id="rId90" o:title=""/>
          </v:shape>
          <o:OLEObject Type="Embed" ProgID="Equation.DSMT4" ShapeID="_x0000_i1065" DrawAspect="Content" ObjectID="_1579411804" r:id="rId91"/>
        </w:object>
      </w:r>
      <w:r w:rsidRPr="007C56FA">
        <w:rPr>
          <w:rFonts w:ascii="宋体" w:hAnsi="宋体" w:hint="eastAsia"/>
          <w:sz w:val="28"/>
          <w:szCs w:val="28"/>
        </w:rPr>
        <w:t xml:space="preserve">   ；   D．</w:t>
      </w:r>
      <w:r w:rsidRPr="007C56FA">
        <w:rPr>
          <w:rFonts w:ascii="宋体" w:hAnsi="宋体"/>
          <w:position w:val="-10"/>
          <w:sz w:val="28"/>
          <w:szCs w:val="28"/>
        </w:rPr>
        <w:object w:dxaOrig="1760" w:dyaOrig="320">
          <v:shape id="_x0000_i1066" type="#_x0000_t75" style="width:87.75pt;height:15.75pt" o:ole="">
            <v:imagedata r:id="rId92" o:title=""/>
          </v:shape>
          <o:OLEObject Type="Embed" ProgID="Equation.DSMT4" ShapeID="_x0000_i1066" DrawAspect="Content" ObjectID="_1579411805" r:id="rId93"/>
        </w:object>
      </w:r>
      <w:r w:rsidRPr="007C56FA">
        <w:rPr>
          <w:rFonts w:ascii="宋体" w:hAnsi="宋体" w:hint="eastAsia"/>
          <w:sz w:val="28"/>
          <w:szCs w:val="28"/>
        </w:rPr>
        <w:t xml:space="preserve">    ；</w:t>
      </w:r>
    </w:p>
    <w:p w:rsidR="006F5F7A" w:rsidRPr="007C56FA" w:rsidRDefault="006F5F7A" w:rsidP="006F5F7A">
      <w:pPr>
        <w:ind w:firstLineChars="500" w:firstLine="1400"/>
        <w:rPr>
          <w:rFonts w:ascii="宋体" w:hAnsi="宋体" w:hint="eastAsia"/>
          <w:sz w:val="28"/>
          <w:szCs w:val="28"/>
        </w:rPr>
      </w:pPr>
      <w:r w:rsidRPr="007C56FA">
        <w:rPr>
          <w:rFonts w:ascii="宋体" w:hAnsi="宋体"/>
          <w:position w:val="-62"/>
          <w:sz w:val="28"/>
          <w:szCs w:val="28"/>
        </w:rPr>
        <w:object w:dxaOrig="4959" w:dyaOrig="1359">
          <v:shape id="_x0000_i1067" type="#_x0000_t75" style="width:248.25pt;height:68.25pt" o:ole="">
            <v:imagedata r:id="rId94" o:title=""/>
          </v:shape>
          <o:OLEObject Type="Embed" ProgID="Equation.DSMT4" ShapeID="_x0000_i1067" DrawAspect="Content" ObjectID="_1579411806" r:id="rId95"/>
        </w:object>
      </w:r>
      <w:r w:rsidRPr="007C56FA">
        <w:rPr>
          <w:rFonts w:ascii="宋体" w:hAnsi="宋体" w:hint="eastAsia"/>
          <w:sz w:val="28"/>
          <w:szCs w:val="28"/>
        </w:rPr>
        <w:t xml:space="preserve">    ；</w:t>
      </w:r>
    </w:p>
    <w:p w:rsidR="006F5F7A" w:rsidRPr="007C56FA" w:rsidRDefault="006F5F7A" w:rsidP="006F5F7A">
      <w:pPr>
        <w:ind w:firstLineChars="250" w:firstLine="700"/>
        <w:rPr>
          <w:rFonts w:ascii="宋体" w:hAnsi="宋体" w:hint="eastAsia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9</w:t>
      </w:r>
      <w:r w:rsidRPr="007C56FA">
        <w:rPr>
          <w:rFonts w:ascii="宋体" w:hAnsi="宋体" w:hint="eastAsia"/>
          <w:sz w:val="28"/>
          <w:szCs w:val="28"/>
        </w:rPr>
        <w:t>.设</w:t>
      </w:r>
      <w:r w:rsidRPr="007C56FA">
        <w:rPr>
          <w:rFonts w:ascii="宋体" w:hAnsi="宋体"/>
          <w:position w:val="-4"/>
          <w:sz w:val="28"/>
          <w:szCs w:val="28"/>
        </w:rPr>
        <w:object w:dxaOrig="260" w:dyaOrig="260">
          <v:shape id="_x0000_i1068" type="#_x0000_t75" style="width:12.75pt;height:12.75pt" o:ole="">
            <v:imagedata r:id="rId96" o:title=""/>
          </v:shape>
          <o:OLEObject Type="Embed" ProgID="Equation.DSMT4" ShapeID="_x0000_i1068" DrawAspect="Content" ObjectID="_1579411807" r:id="rId97"/>
        </w:object>
      </w:r>
      <w:r w:rsidRPr="007C56FA">
        <w:rPr>
          <w:rFonts w:ascii="宋体" w:hAnsi="宋体" w:hint="eastAsia"/>
          <w:sz w:val="28"/>
          <w:szCs w:val="28"/>
        </w:rPr>
        <w:t>是由X轴，Y轴与直线</w:t>
      </w:r>
      <w:r w:rsidRPr="007C56FA">
        <w:rPr>
          <w:rFonts w:ascii="宋体" w:hAnsi="宋体"/>
          <w:position w:val="-10"/>
          <w:sz w:val="28"/>
          <w:szCs w:val="28"/>
        </w:rPr>
        <w:object w:dxaOrig="859" w:dyaOrig="320">
          <v:shape id="_x0000_i1069" type="#_x0000_t75" style="width:42.75pt;height:15.75pt" o:ole="">
            <v:imagedata r:id="rId98" o:title=""/>
          </v:shape>
          <o:OLEObject Type="Embed" ProgID="Equation.DSMT4" ShapeID="_x0000_i1069" DrawAspect="Content" ObjectID="_1579411808" r:id="rId99"/>
        </w:object>
      </w:r>
      <w:r w:rsidRPr="007C56FA">
        <w:rPr>
          <w:rFonts w:ascii="宋体" w:hAnsi="宋体" w:hint="eastAsia"/>
          <w:sz w:val="28"/>
          <w:szCs w:val="28"/>
        </w:rPr>
        <w:t xml:space="preserve"> 围成的三角形区域，则</w:t>
      </w:r>
      <w:r w:rsidRPr="007C56FA">
        <w:rPr>
          <w:rFonts w:ascii="宋体" w:hAnsi="宋体"/>
          <w:position w:val="-30"/>
          <w:sz w:val="28"/>
          <w:szCs w:val="28"/>
        </w:rPr>
        <w:object w:dxaOrig="1180" w:dyaOrig="580">
          <v:shape id="_x0000_i1070" type="#_x0000_t75" style="width:59.25pt;height:29.25pt" o:ole="">
            <v:imagedata r:id="rId100" o:title=""/>
          </v:shape>
          <o:OLEObject Type="Embed" ProgID="Equation.DSMT4" ShapeID="_x0000_i1070" DrawAspect="Content" ObjectID="_1579411809" r:id="rId101"/>
        </w:object>
      </w:r>
      <w:r w:rsidRPr="007C56FA">
        <w:rPr>
          <w:rFonts w:ascii="宋体" w:hAnsi="宋体" w:hint="eastAsia"/>
          <w:sz w:val="28"/>
          <w:szCs w:val="28"/>
        </w:rPr>
        <w:t xml:space="preserve"> （）</w:t>
      </w:r>
    </w:p>
    <w:p w:rsidR="006F5F7A" w:rsidRPr="007C56FA" w:rsidRDefault="006F5F7A" w:rsidP="006F5F7A">
      <w:pPr>
        <w:ind w:firstLineChars="350" w:firstLine="980"/>
        <w:jc w:val="left"/>
        <w:rPr>
          <w:rFonts w:ascii="宋体" w:hAnsi="宋体" w:hint="eastAsia"/>
          <w:sz w:val="28"/>
          <w:szCs w:val="28"/>
        </w:rPr>
      </w:pPr>
      <w:r w:rsidRPr="007C56FA">
        <w:rPr>
          <w:rFonts w:ascii="宋体" w:hAnsi="宋体" w:hint="eastAsia"/>
          <w:sz w:val="28"/>
          <w:szCs w:val="28"/>
        </w:rPr>
        <w:t xml:space="preserve">A．   </w:t>
      </w:r>
      <w:r w:rsidRPr="007C56FA">
        <w:rPr>
          <w:rFonts w:ascii="宋体" w:hAnsi="宋体"/>
          <w:position w:val="-24"/>
          <w:sz w:val="28"/>
          <w:szCs w:val="28"/>
        </w:rPr>
        <w:object w:dxaOrig="360" w:dyaOrig="620">
          <v:shape id="_x0000_i1071" type="#_x0000_t75" style="width:18pt;height:30.75pt" o:ole="">
            <v:imagedata r:id="rId102" o:title=""/>
          </v:shape>
          <o:OLEObject Type="Embed" ProgID="Equation.DSMT4" ShapeID="_x0000_i1071" DrawAspect="Content" ObjectID="_1579411810" r:id="rId103"/>
        </w:object>
      </w:r>
      <w:r w:rsidRPr="007C56FA">
        <w:rPr>
          <w:rFonts w:ascii="宋体" w:hAnsi="宋体" w:hint="eastAsia"/>
          <w:sz w:val="28"/>
          <w:szCs w:val="28"/>
        </w:rPr>
        <w:t xml:space="preserve">    ；    B．    </w:t>
      </w:r>
      <w:r w:rsidRPr="007C56FA">
        <w:rPr>
          <w:rFonts w:ascii="宋体" w:hAnsi="宋体"/>
          <w:position w:val="-24"/>
          <w:sz w:val="28"/>
          <w:szCs w:val="28"/>
        </w:rPr>
        <w:object w:dxaOrig="320" w:dyaOrig="620">
          <v:shape id="_x0000_i1072" type="#_x0000_t75" style="width:15.75pt;height:30.75pt" o:ole="">
            <v:imagedata r:id="rId104" o:title=""/>
          </v:shape>
          <o:OLEObject Type="Embed" ProgID="Equation.DSMT4" ShapeID="_x0000_i1072" DrawAspect="Content" ObjectID="_1579411811" r:id="rId105"/>
        </w:object>
      </w:r>
      <w:r w:rsidRPr="007C56FA">
        <w:rPr>
          <w:rFonts w:ascii="宋体" w:hAnsi="宋体" w:hint="eastAsia"/>
          <w:sz w:val="28"/>
          <w:szCs w:val="28"/>
        </w:rPr>
        <w:t xml:space="preserve">   ；  C．   </w:t>
      </w:r>
      <w:r w:rsidRPr="007C56FA">
        <w:rPr>
          <w:rFonts w:ascii="宋体" w:hAnsi="宋体"/>
          <w:position w:val="-24"/>
          <w:sz w:val="28"/>
          <w:szCs w:val="28"/>
        </w:rPr>
        <w:object w:dxaOrig="220" w:dyaOrig="620">
          <v:shape id="_x0000_i1073" type="#_x0000_t75" style="width:11.25pt;height:30.75pt" o:ole="">
            <v:imagedata r:id="rId106" o:title=""/>
          </v:shape>
          <o:OLEObject Type="Embed" ProgID="Equation.DSMT4" ShapeID="_x0000_i1073" DrawAspect="Content" ObjectID="_1579411812" r:id="rId107"/>
        </w:object>
      </w:r>
      <w:r w:rsidRPr="007C56FA">
        <w:rPr>
          <w:rFonts w:ascii="宋体" w:hAnsi="宋体" w:hint="eastAsia"/>
          <w:sz w:val="28"/>
          <w:szCs w:val="28"/>
        </w:rPr>
        <w:t xml:space="preserve">   ；   D．  </w:t>
      </w:r>
      <w:r w:rsidRPr="007C56FA">
        <w:rPr>
          <w:rFonts w:ascii="宋体" w:hAnsi="宋体"/>
          <w:position w:val="-24"/>
          <w:sz w:val="28"/>
          <w:szCs w:val="28"/>
        </w:rPr>
        <w:object w:dxaOrig="240" w:dyaOrig="620">
          <v:shape id="_x0000_i1074" type="#_x0000_t75" style="width:12pt;height:30.75pt" o:ole="">
            <v:imagedata r:id="rId108" o:title=""/>
          </v:shape>
          <o:OLEObject Type="Embed" ProgID="Equation.DSMT4" ShapeID="_x0000_i1074" DrawAspect="Content" ObjectID="_1579411813" r:id="rId109"/>
        </w:object>
      </w:r>
      <w:r w:rsidRPr="007C56FA">
        <w:rPr>
          <w:rFonts w:ascii="宋体" w:hAnsi="宋体" w:hint="eastAsia"/>
          <w:sz w:val="28"/>
          <w:szCs w:val="28"/>
        </w:rPr>
        <w:t xml:space="preserve">    ；</w:t>
      </w:r>
    </w:p>
    <w:p w:rsidR="006F5F7A" w:rsidRPr="007C56FA" w:rsidRDefault="006F5F7A" w:rsidP="006F5F7A">
      <w:pPr>
        <w:ind w:firstLineChars="350" w:firstLine="980"/>
        <w:jc w:val="left"/>
        <w:rPr>
          <w:rFonts w:ascii="宋体" w:hAnsi="宋体" w:hint="eastAsia"/>
          <w:sz w:val="28"/>
          <w:szCs w:val="28"/>
        </w:rPr>
      </w:pPr>
      <w:r w:rsidRPr="007C56FA">
        <w:rPr>
          <w:rFonts w:ascii="宋体" w:hAnsi="宋体"/>
          <w:noProof/>
          <w:sz w:val="28"/>
          <w:szCs w:val="28"/>
        </w:rPr>
        <w:drawing>
          <wp:inline distT="0" distB="0" distL="0" distR="0">
            <wp:extent cx="1123950" cy="1495425"/>
            <wp:effectExtent l="0" t="0" r="0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5F7A" w:rsidRPr="007C56FA" w:rsidRDefault="006F5F7A" w:rsidP="006F5F7A">
      <w:pPr>
        <w:ind w:firstLineChars="550" w:firstLine="1540"/>
        <w:jc w:val="left"/>
        <w:rPr>
          <w:rFonts w:ascii="宋体" w:hAnsi="宋体" w:hint="eastAsia"/>
          <w:sz w:val="28"/>
          <w:szCs w:val="28"/>
        </w:rPr>
      </w:pPr>
      <w:r w:rsidRPr="007C56FA">
        <w:rPr>
          <w:rFonts w:ascii="宋体" w:hAnsi="宋体"/>
          <w:position w:val="-96"/>
          <w:sz w:val="28"/>
          <w:szCs w:val="28"/>
        </w:rPr>
        <w:object w:dxaOrig="8300" w:dyaOrig="1680">
          <v:shape id="_x0000_i1075" type="#_x0000_t75" style="width:414.75pt;height:84pt" o:ole="">
            <v:imagedata r:id="rId111" o:title=""/>
          </v:shape>
          <o:OLEObject Type="Embed" ProgID="Equation.DSMT4" ShapeID="_x0000_i1075" DrawAspect="Content" ObjectID="_1579411814" r:id="rId112"/>
        </w:object>
      </w:r>
    </w:p>
    <w:p w:rsidR="006F5F7A" w:rsidRPr="007C56FA" w:rsidRDefault="006F5F7A" w:rsidP="006F5F7A">
      <w:pPr>
        <w:jc w:val="left"/>
        <w:rPr>
          <w:rFonts w:ascii="宋体" w:hAnsi="宋体"/>
          <w:sz w:val="28"/>
          <w:szCs w:val="28"/>
        </w:rPr>
      </w:pPr>
      <w:r w:rsidRPr="007C56FA">
        <w:rPr>
          <w:rFonts w:ascii="宋体" w:hAnsi="宋体" w:hint="eastAsia"/>
          <w:sz w:val="28"/>
          <w:szCs w:val="28"/>
        </w:rPr>
        <w:t xml:space="preserve"> </w:t>
      </w:r>
    </w:p>
    <w:p w:rsidR="006F5F7A" w:rsidRPr="007C56FA" w:rsidRDefault="006F5F7A" w:rsidP="006F5F7A">
      <w:pPr>
        <w:pStyle w:val="a8"/>
        <w:numPr>
          <w:ilvl w:val="0"/>
          <w:numId w:val="4"/>
        </w:numPr>
        <w:spacing w:line="240" w:lineRule="auto"/>
        <w:ind w:firstLineChars="0"/>
        <w:rPr>
          <w:rFonts w:ascii="宋体" w:hAnsi="宋体" w:hint="eastAsia"/>
          <w:b/>
          <w:sz w:val="28"/>
          <w:szCs w:val="28"/>
        </w:rPr>
      </w:pPr>
      <w:r w:rsidRPr="007C56FA">
        <w:rPr>
          <w:rFonts w:ascii="宋体" w:hAnsi="宋体" w:hint="eastAsia"/>
          <w:b/>
          <w:sz w:val="28"/>
          <w:szCs w:val="28"/>
        </w:rPr>
        <w:lastRenderedPageBreak/>
        <w:t>填空题：（共计</w:t>
      </w:r>
      <w:r>
        <w:rPr>
          <w:rFonts w:ascii="宋体" w:hAnsi="宋体"/>
          <w:b/>
          <w:sz w:val="28"/>
          <w:szCs w:val="28"/>
        </w:rPr>
        <w:t>21</w:t>
      </w:r>
      <w:r w:rsidRPr="007C56FA">
        <w:rPr>
          <w:rFonts w:ascii="宋体" w:hAnsi="宋体" w:hint="eastAsia"/>
          <w:b/>
          <w:sz w:val="28"/>
          <w:szCs w:val="28"/>
        </w:rPr>
        <w:t>分，每题3分）：</w:t>
      </w:r>
    </w:p>
    <w:p w:rsidR="006F5F7A" w:rsidRPr="007C56FA" w:rsidRDefault="006F5F7A" w:rsidP="006F5F7A">
      <w:pPr>
        <w:pStyle w:val="a8"/>
        <w:ind w:firstLineChars="150"/>
        <w:rPr>
          <w:rFonts w:ascii="宋体" w:hAnsi="宋体" w:hint="eastAsia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10</w:t>
      </w:r>
      <w:r w:rsidRPr="007C56FA">
        <w:rPr>
          <w:rFonts w:ascii="宋体" w:hAnsi="宋体" w:hint="eastAsia"/>
          <w:sz w:val="28"/>
          <w:szCs w:val="28"/>
        </w:rPr>
        <w:t>.求函数：</w:t>
      </w:r>
      <w:r w:rsidRPr="007C56FA">
        <w:rPr>
          <w:rFonts w:ascii="宋体" w:hAnsi="宋体"/>
          <w:position w:val="-10"/>
          <w:sz w:val="28"/>
          <w:szCs w:val="28"/>
        </w:rPr>
        <w:object w:dxaOrig="1600" w:dyaOrig="360">
          <v:shape id="_x0000_i1076" type="#_x0000_t75" style="width:91.5pt;height:20.25pt" o:ole="">
            <v:imagedata r:id="rId113" o:title=""/>
          </v:shape>
          <o:OLEObject Type="Embed" ProgID="Equation.DSMT4" ShapeID="_x0000_i1076" DrawAspect="Content" ObjectID="_1579411815" r:id="rId114"/>
        </w:object>
      </w:r>
      <w:r w:rsidRPr="007C56FA">
        <w:rPr>
          <w:rFonts w:ascii="宋体" w:hAnsi="宋体" w:hint="eastAsia"/>
          <w:sz w:val="28"/>
          <w:szCs w:val="28"/>
        </w:rPr>
        <w:t>的偏导数：</w:t>
      </w:r>
      <w:r w:rsidRPr="007C56FA">
        <w:rPr>
          <w:rFonts w:ascii="宋体" w:hAnsi="宋体"/>
          <w:position w:val="-28"/>
          <w:sz w:val="28"/>
          <w:szCs w:val="28"/>
        </w:rPr>
        <w:object w:dxaOrig="5460" w:dyaOrig="660">
          <v:shape id="_x0000_i1077" type="#_x0000_t75" style="width:273pt;height:33pt" o:ole="">
            <v:imagedata r:id="rId115" o:title=""/>
          </v:shape>
          <o:OLEObject Type="Embed" ProgID="Equation.DSMT4" ShapeID="_x0000_i1077" DrawAspect="Content" ObjectID="_1579411816" r:id="rId116"/>
        </w:object>
      </w:r>
      <w:r w:rsidRPr="007C56FA">
        <w:rPr>
          <w:rFonts w:ascii="宋体" w:hAnsi="宋体" w:hint="eastAsia"/>
          <w:sz w:val="28"/>
          <w:szCs w:val="28"/>
        </w:rPr>
        <w:t>；</w:t>
      </w:r>
    </w:p>
    <w:p w:rsidR="006F5F7A" w:rsidRPr="007C56FA" w:rsidRDefault="006F5F7A" w:rsidP="006F5F7A">
      <w:pPr>
        <w:pStyle w:val="a8"/>
        <w:ind w:left="870" w:firstLineChars="0" w:firstLine="0"/>
        <w:rPr>
          <w:rFonts w:ascii="宋体" w:hAnsi="宋体" w:hint="eastAsia"/>
          <w:sz w:val="28"/>
          <w:szCs w:val="28"/>
        </w:rPr>
      </w:pPr>
      <w:r w:rsidRPr="007C56FA">
        <w:rPr>
          <w:rFonts w:ascii="宋体" w:hAnsi="宋体"/>
          <w:position w:val="-60"/>
          <w:sz w:val="28"/>
          <w:szCs w:val="28"/>
        </w:rPr>
        <w:object w:dxaOrig="6840" w:dyaOrig="1320">
          <v:shape id="_x0000_i1078" type="#_x0000_t75" style="width:342pt;height:66pt" o:ole="">
            <v:imagedata r:id="rId117" o:title=""/>
          </v:shape>
          <o:OLEObject Type="Embed" ProgID="Equation.DSMT4" ShapeID="_x0000_i1078" DrawAspect="Content" ObjectID="_1579411817" r:id="rId118"/>
        </w:object>
      </w:r>
      <w:r w:rsidRPr="007C56FA">
        <w:rPr>
          <w:rFonts w:ascii="宋体" w:hAnsi="宋体" w:hint="eastAsia"/>
          <w:sz w:val="28"/>
          <w:szCs w:val="28"/>
        </w:rPr>
        <w:t>；</w:t>
      </w:r>
    </w:p>
    <w:p w:rsidR="006F5F7A" w:rsidRPr="007C56FA" w:rsidRDefault="006F5F7A" w:rsidP="006F5F7A">
      <w:pPr>
        <w:jc w:val="left"/>
        <w:rPr>
          <w:rFonts w:ascii="宋体" w:hAnsi="宋体" w:hint="eastAsia"/>
          <w:sz w:val="28"/>
          <w:szCs w:val="28"/>
        </w:rPr>
      </w:pPr>
      <w:r w:rsidRPr="007C56FA">
        <w:rPr>
          <w:rFonts w:ascii="宋体" w:hAnsi="宋体" w:hint="eastAsia"/>
          <w:sz w:val="28"/>
          <w:szCs w:val="28"/>
        </w:rPr>
        <w:t xml:space="preserve">   </w:t>
      </w:r>
      <w:r>
        <w:rPr>
          <w:rFonts w:ascii="宋体" w:hAnsi="宋体" w:hint="eastAsia"/>
          <w:sz w:val="28"/>
          <w:szCs w:val="28"/>
        </w:rPr>
        <w:t>11</w:t>
      </w:r>
      <w:r w:rsidRPr="007C56FA">
        <w:rPr>
          <w:rFonts w:ascii="宋体" w:hAnsi="宋体" w:hint="eastAsia"/>
          <w:sz w:val="28"/>
          <w:szCs w:val="28"/>
        </w:rPr>
        <w:t>.</w:t>
      </w:r>
      <w:r w:rsidRPr="007C56FA">
        <w:rPr>
          <w:rFonts w:ascii="宋体" w:hAnsi="宋体"/>
          <w:sz w:val="28"/>
          <w:szCs w:val="28"/>
        </w:rPr>
        <w:t xml:space="preserve"> </w:t>
      </w:r>
      <w:r w:rsidRPr="007C56FA">
        <w:rPr>
          <w:rFonts w:ascii="宋体" w:hAnsi="宋体" w:hint="eastAsia"/>
          <w:sz w:val="28"/>
          <w:szCs w:val="28"/>
        </w:rPr>
        <w:t>设</w:t>
      </w:r>
      <w:r w:rsidRPr="007C56FA">
        <w:rPr>
          <w:rFonts w:ascii="宋体" w:hAnsi="宋体"/>
          <w:position w:val="-28"/>
          <w:sz w:val="28"/>
          <w:szCs w:val="28"/>
        </w:rPr>
        <w:object w:dxaOrig="2560" w:dyaOrig="660">
          <v:shape id="_x0000_i1079" type="#_x0000_t75" style="width:128.25pt;height:33pt" o:ole="">
            <v:imagedata r:id="rId119" o:title=""/>
          </v:shape>
          <o:OLEObject Type="Embed" ProgID="Equation.DSMT4" ShapeID="_x0000_i1079" DrawAspect="Content" ObjectID="_1579411818" r:id="rId120"/>
        </w:object>
      </w:r>
      <w:r w:rsidRPr="007C56FA">
        <w:rPr>
          <w:rFonts w:ascii="宋体" w:hAnsi="宋体" w:hint="eastAsia"/>
          <w:sz w:val="28"/>
          <w:szCs w:val="28"/>
          <w:u w:val="single"/>
        </w:rPr>
        <w:t xml:space="preserve">                  </w:t>
      </w:r>
      <w:r w:rsidRPr="007C56FA">
        <w:rPr>
          <w:rFonts w:ascii="宋体" w:hAnsi="宋体" w:hint="eastAsia"/>
          <w:sz w:val="28"/>
          <w:szCs w:val="28"/>
        </w:rPr>
        <w:t>；</w:t>
      </w:r>
    </w:p>
    <w:p w:rsidR="006F5F7A" w:rsidRPr="007C56FA" w:rsidRDefault="006F5F7A" w:rsidP="006F5F7A">
      <w:pPr>
        <w:ind w:firstLineChars="500" w:firstLine="1400"/>
        <w:jc w:val="left"/>
        <w:rPr>
          <w:rFonts w:ascii="宋体" w:hAnsi="宋体" w:hint="eastAsia"/>
          <w:sz w:val="28"/>
          <w:szCs w:val="28"/>
        </w:rPr>
      </w:pPr>
      <w:r w:rsidRPr="007C56FA">
        <w:rPr>
          <w:rFonts w:ascii="宋体" w:hAnsi="宋体"/>
          <w:position w:val="-62"/>
          <w:sz w:val="28"/>
          <w:szCs w:val="28"/>
        </w:rPr>
        <w:object w:dxaOrig="8480" w:dyaOrig="1359">
          <v:shape id="_x0000_i1080" type="#_x0000_t75" style="width:423.75pt;height:68.25pt" o:ole="">
            <v:imagedata r:id="rId121" o:title=""/>
          </v:shape>
          <o:OLEObject Type="Embed" ProgID="Equation.DSMT4" ShapeID="_x0000_i1080" DrawAspect="Content" ObjectID="_1579411819" r:id="rId122"/>
        </w:object>
      </w:r>
      <w:r w:rsidRPr="007C56FA">
        <w:rPr>
          <w:rFonts w:ascii="宋体" w:hAnsi="宋体" w:hint="eastAsia"/>
          <w:sz w:val="28"/>
          <w:szCs w:val="28"/>
        </w:rPr>
        <w:t>；</w:t>
      </w:r>
    </w:p>
    <w:p w:rsidR="006F5F7A" w:rsidRPr="007C56FA" w:rsidRDefault="006F5F7A" w:rsidP="006F5F7A">
      <w:pPr>
        <w:ind w:firstLineChars="150" w:firstLine="420"/>
        <w:jc w:val="left"/>
        <w:rPr>
          <w:rFonts w:ascii="宋体" w:hAnsi="宋体" w:hint="eastAsia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12</w:t>
      </w:r>
      <w:r w:rsidRPr="007C56FA">
        <w:rPr>
          <w:rFonts w:ascii="宋体" w:hAnsi="宋体" w:hint="eastAsia"/>
          <w:sz w:val="28"/>
          <w:szCs w:val="28"/>
        </w:rPr>
        <w:t>.求：</w:t>
      </w:r>
      <w:r w:rsidRPr="007C56FA">
        <w:rPr>
          <w:rFonts w:ascii="宋体" w:hAnsi="宋体"/>
          <w:position w:val="-10"/>
          <w:sz w:val="28"/>
          <w:szCs w:val="28"/>
        </w:rPr>
        <w:object w:dxaOrig="1400" w:dyaOrig="320">
          <v:shape id="_x0000_i1081" type="#_x0000_t75" style="width:80.25pt;height:18pt" o:ole="">
            <v:imagedata r:id="rId123" o:title=""/>
          </v:shape>
          <o:OLEObject Type="Embed" ProgID="Equation.DSMT4" ShapeID="_x0000_i1081" DrawAspect="Content" ObjectID="_1579411820" r:id="rId124"/>
        </w:object>
      </w:r>
      <w:r w:rsidRPr="007C56FA">
        <w:rPr>
          <w:rFonts w:ascii="宋体" w:hAnsi="宋体" w:hint="eastAsia"/>
          <w:sz w:val="28"/>
          <w:szCs w:val="28"/>
        </w:rPr>
        <w:t>的二阶偏导数</w:t>
      </w:r>
      <w:r w:rsidRPr="007C56FA">
        <w:rPr>
          <w:rFonts w:ascii="宋体" w:hAnsi="宋体"/>
          <w:position w:val="-24"/>
          <w:sz w:val="28"/>
          <w:szCs w:val="28"/>
        </w:rPr>
        <w:object w:dxaOrig="3100" w:dyaOrig="660">
          <v:shape id="_x0000_i1082" type="#_x0000_t75" style="width:155.25pt;height:33pt" o:ole="">
            <v:imagedata r:id="rId125" o:title=""/>
          </v:shape>
          <o:OLEObject Type="Embed" ProgID="Equation.DSMT4" ShapeID="_x0000_i1082" DrawAspect="Content" ObjectID="_1579411821" r:id="rId126"/>
        </w:object>
      </w:r>
      <w:r w:rsidRPr="007C56FA">
        <w:rPr>
          <w:rFonts w:ascii="宋体" w:hAnsi="宋体" w:hint="eastAsia"/>
          <w:sz w:val="28"/>
          <w:szCs w:val="28"/>
        </w:rPr>
        <w:t>：</w:t>
      </w:r>
    </w:p>
    <w:p w:rsidR="006F5F7A" w:rsidRPr="007C56FA" w:rsidRDefault="006F5F7A" w:rsidP="006F5F7A">
      <w:pPr>
        <w:ind w:firstLineChars="200" w:firstLine="560"/>
        <w:jc w:val="left"/>
        <w:rPr>
          <w:rFonts w:ascii="宋体" w:hAnsi="宋体" w:hint="eastAsia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13</w:t>
      </w:r>
      <w:r w:rsidRPr="007C56FA">
        <w:rPr>
          <w:rFonts w:ascii="宋体" w:hAnsi="宋体" w:hint="eastAsia"/>
          <w:sz w:val="28"/>
          <w:szCs w:val="28"/>
        </w:rPr>
        <w:t>.函数</w:t>
      </w:r>
      <w:r w:rsidRPr="007C56FA">
        <w:rPr>
          <w:rFonts w:ascii="宋体" w:hAnsi="宋体"/>
          <w:position w:val="-10"/>
          <w:sz w:val="28"/>
          <w:szCs w:val="28"/>
        </w:rPr>
        <w:object w:dxaOrig="4140" w:dyaOrig="360">
          <v:shape id="_x0000_i1083" type="#_x0000_t75" style="width:207pt;height:18pt" o:ole="">
            <v:imagedata r:id="rId127" o:title=""/>
          </v:shape>
          <o:OLEObject Type="Embed" ProgID="Equation.DSMT4" ShapeID="_x0000_i1083" DrawAspect="Content" ObjectID="_1579411822" r:id="rId128"/>
        </w:object>
      </w:r>
      <w:r w:rsidRPr="007C56FA">
        <w:rPr>
          <w:rFonts w:ascii="宋体" w:hAnsi="宋体" w:hint="eastAsia"/>
          <w:sz w:val="28"/>
          <w:szCs w:val="28"/>
          <w:u w:val="single"/>
        </w:rPr>
        <w:t xml:space="preserve">                   </w:t>
      </w:r>
      <w:r w:rsidRPr="007C56FA">
        <w:rPr>
          <w:rFonts w:ascii="宋体" w:hAnsi="宋体" w:hint="eastAsia"/>
          <w:sz w:val="28"/>
          <w:szCs w:val="28"/>
        </w:rPr>
        <w:t>；</w:t>
      </w:r>
    </w:p>
    <w:p w:rsidR="006F5F7A" w:rsidRPr="007C56FA" w:rsidRDefault="006F5F7A" w:rsidP="006F5F7A">
      <w:pPr>
        <w:ind w:firstLineChars="500" w:firstLine="1400"/>
        <w:jc w:val="left"/>
        <w:rPr>
          <w:rFonts w:ascii="宋体" w:hAnsi="宋体" w:hint="eastAsia"/>
          <w:sz w:val="28"/>
          <w:szCs w:val="28"/>
        </w:rPr>
      </w:pPr>
      <w:r w:rsidRPr="007C56FA">
        <w:rPr>
          <w:rFonts w:ascii="宋体" w:hAnsi="宋体"/>
          <w:position w:val="-52"/>
          <w:sz w:val="28"/>
          <w:szCs w:val="28"/>
        </w:rPr>
        <w:object w:dxaOrig="6780" w:dyaOrig="1180">
          <v:shape id="_x0000_i1084" type="#_x0000_t75" style="width:339pt;height:59.25pt" o:ole="">
            <v:imagedata r:id="rId129" o:title=""/>
          </v:shape>
          <o:OLEObject Type="Embed" ProgID="Equation.DSMT4" ShapeID="_x0000_i1084" DrawAspect="Content" ObjectID="_1579411823" r:id="rId130"/>
        </w:object>
      </w:r>
      <w:r w:rsidRPr="007C56FA">
        <w:rPr>
          <w:rFonts w:ascii="宋体" w:hAnsi="宋体" w:hint="eastAsia"/>
          <w:sz w:val="28"/>
          <w:szCs w:val="28"/>
        </w:rPr>
        <w:t>；</w:t>
      </w:r>
    </w:p>
    <w:p w:rsidR="006F5F7A" w:rsidRPr="007C56FA" w:rsidRDefault="006F5F7A" w:rsidP="006F5F7A">
      <w:pPr>
        <w:ind w:firstLineChars="200" w:firstLine="560"/>
        <w:jc w:val="left"/>
        <w:rPr>
          <w:rFonts w:ascii="宋体" w:hAnsi="宋体" w:hint="eastAsia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14</w:t>
      </w:r>
      <w:r w:rsidRPr="007C56FA">
        <w:rPr>
          <w:rFonts w:ascii="宋体" w:hAnsi="宋体" w:hint="eastAsia"/>
          <w:sz w:val="28"/>
          <w:szCs w:val="28"/>
        </w:rPr>
        <w:t>. 函数</w:t>
      </w:r>
      <w:r w:rsidRPr="007C56FA">
        <w:rPr>
          <w:rFonts w:ascii="宋体" w:hAnsi="宋体"/>
          <w:position w:val="-10"/>
          <w:sz w:val="28"/>
          <w:szCs w:val="28"/>
        </w:rPr>
        <w:object w:dxaOrig="2360" w:dyaOrig="360">
          <v:shape id="_x0000_i1085" type="#_x0000_t75" style="width:117.75pt;height:18pt" o:ole="">
            <v:imagedata r:id="rId131" o:title=""/>
          </v:shape>
          <o:OLEObject Type="Embed" ProgID="Equation.DSMT4" ShapeID="_x0000_i1085" DrawAspect="Content" ObjectID="_1579411824" r:id="rId132"/>
        </w:object>
      </w:r>
      <w:r w:rsidRPr="007C56FA">
        <w:rPr>
          <w:rFonts w:ascii="宋体" w:hAnsi="宋体" w:hint="eastAsia"/>
          <w:sz w:val="28"/>
          <w:szCs w:val="28"/>
        </w:rPr>
        <w:t>的极</w:t>
      </w:r>
      <w:r w:rsidRPr="007C56FA">
        <w:rPr>
          <w:rFonts w:ascii="宋体" w:hAnsi="宋体" w:hint="eastAsia"/>
          <w:sz w:val="28"/>
          <w:szCs w:val="28"/>
          <w:u w:val="single"/>
        </w:rPr>
        <w:t xml:space="preserve">         </w:t>
      </w:r>
      <w:r w:rsidRPr="007C56FA">
        <w:rPr>
          <w:rFonts w:ascii="宋体" w:hAnsi="宋体" w:hint="eastAsia"/>
          <w:sz w:val="28"/>
          <w:szCs w:val="28"/>
        </w:rPr>
        <w:t>值是</w:t>
      </w:r>
      <w:r w:rsidRPr="007C56FA">
        <w:rPr>
          <w:rFonts w:ascii="宋体" w:hAnsi="宋体" w:hint="eastAsia"/>
          <w:sz w:val="28"/>
          <w:szCs w:val="28"/>
          <w:u w:val="single"/>
        </w:rPr>
        <w:t xml:space="preserve">                    </w:t>
      </w:r>
      <w:r w:rsidRPr="007C56FA">
        <w:rPr>
          <w:rFonts w:ascii="宋体" w:hAnsi="宋体" w:hint="eastAsia"/>
          <w:sz w:val="28"/>
          <w:szCs w:val="28"/>
        </w:rPr>
        <w:t>；</w:t>
      </w:r>
    </w:p>
    <w:p w:rsidR="006F5F7A" w:rsidRPr="007C56FA" w:rsidRDefault="006F5F7A" w:rsidP="006F5F7A">
      <w:pPr>
        <w:ind w:firstLineChars="500" w:firstLine="1400"/>
        <w:jc w:val="left"/>
        <w:rPr>
          <w:rFonts w:ascii="宋体" w:hAnsi="宋体" w:hint="eastAsia"/>
          <w:sz w:val="28"/>
          <w:szCs w:val="28"/>
        </w:rPr>
      </w:pPr>
      <w:r w:rsidRPr="007C56FA">
        <w:rPr>
          <w:rFonts w:ascii="宋体" w:hAnsi="宋体"/>
          <w:position w:val="-60"/>
          <w:sz w:val="28"/>
          <w:szCs w:val="28"/>
        </w:rPr>
        <w:object w:dxaOrig="7040" w:dyaOrig="1260">
          <v:shape id="_x0000_i1086" type="#_x0000_t75" style="width:351.75pt;height:63pt" o:ole="">
            <v:imagedata r:id="rId133" o:title=""/>
          </v:shape>
          <o:OLEObject Type="Embed" ProgID="Equation.DSMT4" ShapeID="_x0000_i1086" DrawAspect="Content" ObjectID="_1579411825" r:id="rId134"/>
        </w:object>
      </w:r>
      <w:r w:rsidRPr="007C56FA">
        <w:rPr>
          <w:rFonts w:ascii="宋体" w:hAnsi="宋体" w:hint="eastAsia"/>
          <w:sz w:val="28"/>
          <w:szCs w:val="28"/>
        </w:rPr>
        <w:t>；</w:t>
      </w:r>
    </w:p>
    <w:p w:rsidR="006F5F7A" w:rsidRPr="007C56FA" w:rsidRDefault="006F5F7A" w:rsidP="006F5F7A">
      <w:pPr>
        <w:ind w:firstLineChars="200" w:firstLine="560"/>
        <w:jc w:val="left"/>
        <w:rPr>
          <w:rFonts w:ascii="宋体" w:hAnsi="宋体" w:hint="eastAsia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lastRenderedPageBreak/>
        <w:t>15</w:t>
      </w:r>
      <w:r w:rsidRPr="007C56FA">
        <w:rPr>
          <w:rFonts w:ascii="宋体" w:hAnsi="宋体" w:hint="eastAsia"/>
          <w:sz w:val="28"/>
          <w:szCs w:val="28"/>
        </w:rPr>
        <w:t>. 设</w:t>
      </w:r>
      <w:r w:rsidRPr="007C56FA">
        <w:rPr>
          <w:rFonts w:ascii="宋体" w:hAnsi="宋体"/>
          <w:position w:val="-10"/>
          <w:sz w:val="28"/>
          <w:szCs w:val="28"/>
        </w:rPr>
        <w:object w:dxaOrig="2540" w:dyaOrig="320">
          <v:shape id="_x0000_i1087" type="#_x0000_t75" style="width:126.75pt;height:15.75pt" o:ole="">
            <v:imagedata r:id="rId135" o:title=""/>
          </v:shape>
          <o:OLEObject Type="Embed" ProgID="Equation.DSMT4" ShapeID="_x0000_i1087" DrawAspect="Content" ObjectID="_1579411826" r:id="rId136"/>
        </w:object>
      </w:r>
      <w:r w:rsidRPr="007C56FA">
        <w:rPr>
          <w:rFonts w:ascii="宋体" w:hAnsi="宋体" w:hint="eastAsia"/>
          <w:sz w:val="28"/>
          <w:szCs w:val="28"/>
        </w:rPr>
        <w:t>，则</w:t>
      </w:r>
      <w:r w:rsidRPr="007C56FA">
        <w:rPr>
          <w:rFonts w:ascii="宋体" w:hAnsi="宋体"/>
          <w:position w:val="-30"/>
          <w:sz w:val="28"/>
          <w:szCs w:val="28"/>
        </w:rPr>
        <w:object w:dxaOrig="1180" w:dyaOrig="580">
          <v:shape id="_x0000_i1088" type="#_x0000_t75" style="width:59.25pt;height:29.25pt" o:ole="">
            <v:imagedata r:id="rId100" o:title=""/>
          </v:shape>
          <o:OLEObject Type="Embed" ProgID="Equation.DSMT4" ShapeID="_x0000_i1088" DrawAspect="Content" ObjectID="_1579411827" r:id="rId137"/>
        </w:object>
      </w:r>
      <w:r w:rsidRPr="007C56FA">
        <w:rPr>
          <w:rFonts w:ascii="宋体" w:hAnsi="宋体" w:hint="eastAsia"/>
          <w:sz w:val="28"/>
          <w:szCs w:val="28"/>
          <w:u w:val="single"/>
        </w:rPr>
        <w:t xml:space="preserve">               </w:t>
      </w:r>
      <w:r w:rsidRPr="007C56FA">
        <w:rPr>
          <w:rFonts w:ascii="宋体" w:hAnsi="宋体" w:hint="eastAsia"/>
          <w:sz w:val="28"/>
          <w:szCs w:val="28"/>
        </w:rPr>
        <w:t>；</w:t>
      </w:r>
    </w:p>
    <w:p w:rsidR="00C56E41" w:rsidRDefault="00C56E41" w:rsidP="006F5F7A">
      <w:pPr>
        <w:rPr>
          <w:rFonts w:ascii="宋体" w:hAnsi="宋体"/>
          <w:sz w:val="28"/>
          <w:szCs w:val="28"/>
        </w:rPr>
      </w:pPr>
    </w:p>
    <w:p w:rsidR="006F5F7A" w:rsidRPr="007C56FA" w:rsidRDefault="006F5F7A" w:rsidP="006F5F7A">
      <w:pPr>
        <w:rPr>
          <w:rFonts w:ascii="宋体" w:hAnsi="宋体" w:hint="eastAsia"/>
          <w:sz w:val="28"/>
          <w:szCs w:val="28"/>
        </w:rPr>
      </w:pPr>
      <w:r w:rsidRPr="007C56FA">
        <w:rPr>
          <w:rFonts w:ascii="宋体" w:hAnsi="宋体" w:hint="eastAsia"/>
          <w:sz w:val="28"/>
          <w:szCs w:val="28"/>
        </w:rPr>
        <w:t xml:space="preserve">    1</w:t>
      </w:r>
      <w:r>
        <w:rPr>
          <w:rFonts w:ascii="宋体" w:hAnsi="宋体" w:hint="eastAsia"/>
          <w:sz w:val="28"/>
          <w:szCs w:val="28"/>
        </w:rPr>
        <w:t>6</w:t>
      </w:r>
      <w:r w:rsidRPr="007C56FA">
        <w:rPr>
          <w:rFonts w:ascii="宋体" w:hAnsi="宋体" w:hint="eastAsia"/>
          <w:sz w:val="28"/>
          <w:szCs w:val="28"/>
        </w:rPr>
        <w:t>.设</w:t>
      </w:r>
      <w:r w:rsidRPr="007C56FA">
        <w:rPr>
          <w:rFonts w:ascii="宋体" w:hAnsi="宋体"/>
          <w:position w:val="-30"/>
          <w:sz w:val="28"/>
          <w:szCs w:val="28"/>
        </w:rPr>
        <w:object w:dxaOrig="900" w:dyaOrig="580">
          <v:shape id="_x0000_i1089" type="#_x0000_t75" style="width:45pt;height:29.25pt" o:ole="">
            <v:imagedata r:id="rId138" o:title=""/>
          </v:shape>
          <o:OLEObject Type="Embed" ProgID="Equation.DSMT4" ShapeID="_x0000_i1089" DrawAspect="Content" ObjectID="_1579411828" r:id="rId139"/>
        </w:object>
      </w:r>
      <w:r w:rsidRPr="007C56FA">
        <w:rPr>
          <w:rFonts w:ascii="宋体" w:hAnsi="宋体" w:hint="eastAsia"/>
          <w:sz w:val="28"/>
          <w:szCs w:val="28"/>
        </w:rPr>
        <w:t>；其中</w:t>
      </w:r>
      <w:r w:rsidRPr="007C56FA">
        <w:rPr>
          <w:rFonts w:ascii="宋体" w:hAnsi="宋体"/>
          <w:position w:val="-4"/>
          <w:sz w:val="28"/>
          <w:szCs w:val="28"/>
        </w:rPr>
        <w:object w:dxaOrig="260" w:dyaOrig="260">
          <v:shape id="_x0000_i1090" type="#_x0000_t75" style="width:12.75pt;height:12.75pt" o:ole="">
            <v:imagedata r:id="rId140" o:title=""/>
          </v:shape>
          <o:OLEObject Type="Embed" ProgID="Equation.DSMT4" ShapeID="_x0000_i1090" DrawAspect="Content" ObjectID="_1579411829" r:id="rId141"/>
        </w:object>
      </w:r>
      <w:r w:rsidRPr="007C56FA">
        <w:rPr>
          <w:rFonts w:ascii="宋体" w:hAnsi="宋体" w:hint="eastAsia"/>
          <w:sz w:val="28"/>
          <w:szCs w:val="28"/>
        </w:rPr>
        <w:t>是由抛物线</w:t>
      </w:r>
      <w:r w:rsidRPr="007C56FA">
        <w:rPr>
          <w:rFonts w:ascii="宋体" w:hAnsi="宋体"/>
          <w:position w:val="-10"/>
          <w:sz w:val="28"/>
          <w:szCs w:val="28"/>
        </w:rPr>
        <w:object w:dxaOrig="960" w:dyaOrig="360">
          <v:shape id="_x0000_i1091" type="#_x0000_t75" style="width:48pt;height:18pt" o:ole="">
            <v:imagedata r:id="rId142" o:title=""/>
          </v:shape>
          <o:OLEObject Type="Embed" ProgID="Equation.DSMT4" ShapeID="_x0000_i1091" DrawAspect="Content" ObjectID="_1579411830" r:id="rId143"/>
        </w:object>
      </w:r>
      <w:r w:rsidRPr="007C56FA">
        <w:rPr>
          <w:rFonts w:ascii="宋体" w:hAnsi="宋体" w:hint="eastAsia"/>
          <w:sz w:val="28"/>
          <w:szCs w:val="28"/>
        </w:rPr>
        <w:t>直线</w:t>
      </w:r>
      <w:r w:rsidRPr="007C56FA">
        <w:rPr>
          <w:rFonts w:ascii="宋体" w:hAnsi="宋体"/>
          <w:position w:val="-10"/>
          <w:sz w:val="28"/>
          <w:szCs w:val="28"/>
        </w:rPr>
        <w:object w:dxaOrig="1800" w:dyaOrig="340">
          <v:shape id="_x0000_i1092" type="#_x0000_t75" style="width:90pt;height:17.25pt" o:ole="">
            <v:imagedata r:id="rId144" o:title=""/>
          </v:shape>
          <o:OLEObject Type="Embed" ProgID="Equation.DSMT4" ShapeID="_x0000_i1092" DrawAspect="Content" ObjectID="_1579411831" r:id="rId145"/>
        </w:object>
      </w:r>
      <w:r w:rsidRPr="007C56FA">
        <w:rPr>
          <w:rFonts w:ascii="宋体" w:hAnsi="宋体" w:hint="eastAsia"/>
          <w:sz w:val="28"/>
          <w:szCs w:val="28"/>
        </w:rPr>
        <w:t>所围成的区域，</w:t>
      </w:r>
    </w:p>
    <w:p w:rsidR="006F5F7A" w:rsidRPr="007C56FA" w:rsidRDefault="006F5F7A" w:rsidP="006F5F7A">
      <w:pPr>
        <w:ind w:firstLineChars="400" w:firstLine="1120"/>
        <w:rPr>
          <w:rFonts w:ascii="宋体" w:hAnsi="宋体" w:hint="eastAsia"/>
          <w:sz w:val="28"/>
          <w:szCs w:val="28"/>
        </w:rPr>
      </w:pPr>
      <w:r w:rsidRPr="007C56FA">
        <w:rPr>
          <w:rFonts w:ascii="宋体" w:hAnsi="宋体" w:hint="eastAsia"/>
          <w:sz w:val="28"/>
          <w:szCs w:val="28"/>
        </w:rPr>
        <w:t>则二重积分</w:t>
      </w:r>
      <w:r w:rsidRPr="007C56FA">
        <w:rPr>
          <w:rFonts w:ascii="宋体" w:hAnsi="宋体"/>
          <w:position w:val="-30"/>
          <w:sz w:val="28"/>
          <w:szCs w:val="28"/>
        </w:rPr>
        <w:object w:dxaOrig="1080" w:dyaOrig="580">
          <v:shape id="_x0000_i1093" type="#_x0000_t75" style="width:54pt;height:29.25pt" o:ole="">
            <v:imagedata r:id="rId146" o:title=""/>
          </v:shape>
          <o:OLEObject Type="Embed" ProgID="Equation.DSMT4" ShapeID="_x0000_i1093" DrawAspect="Content" ObjectID="_1579411832" r:id="rId147"/>
        </w:object>
      </w:r>
      <w:r w:rsidRPr="007C56FA">
        <w:rPr>
          <w:rFonts w:ascii="宋体" w:hAnsi="宋体" w:hint="eastAsia"/>
          <w:sz w:val="28"/>
          <w:szCs w:val="28"/>
          <w:u w:val="single"/>
        </w:rPr>
        <w:t xml:space="preserve">                    </w:t>
      </w:r>
      <w:r w:rsidRPr="007C56FA">
        <w:rPr>
          <w:rFonts w:ascii="宋体" w:hAnsi="宋体" w:hint="eastAsia"/>
          <w:sz w:val="28"/>
          <w:szCs w:val="28"/>
        </w:rPr>
        <w:t>；</w:t>
      </w:r>
    </w:p>
    <w:p w:rsidR="006F5F7A" w:rsidRPr="007C56FA" w:rsidRDefault="006F5F7A" w:rsidP="006F5F7A">
      <w:pPr>
        <w:ind w:firstLineChars="400" w:firstLine="1120"/>
        <w:rPr>
          <w:rFonts w:ascii="宋体" w:hAnsi="宋体" w:hint="eastAsia"/>
          <w:sz w:val="28"/>
          <w:szCs w:val="28"/>
        </w:rPr>
      </w:pPr>
      <w:r w:rsidRPr="007C56FA">
        <w:rPr>
          <w:rFonts w:ascii="宋体" w:hAnsi="宋体"/>
          <w:noProof/>
          <w:sz w:val="28"/>
          <w:szCs w:val="28"/>
        </w:rPr>
        <w:drawing>
          <wp:inline distT="0" distB="0" distL="0" distR="0">
            <wp:extent cx="1524000" cy="1800225"/>
            <wp:effectExtent l="0" t="0" r="0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5F7A" w:rsidRPr="007C56FA" w:rsidRDefault="006F5F7A" w:rsidP="006F5F7A">
      <w:pPr>
        <w:ind w:firstLineChars="400" w:firstLine="1120"/>
        <w:rPr>
          <w:rFonts w:ascii="宋体" w:hAnsi="宋体"/>
          <w:sz w:val="28"/>
          <w:szCs w:val="28"/>
        </w:rPr>
      </w:pPr>
      <w:r w:rsidRPr="007C56FA">
        <w:rPr>
          <w:rFonts w:ascii="宋体" w:hAnsi="宋体"/>
          <w:position w:val="-30"/>
          <w:sz w:val="28"/>
          <w:szCs w:val="28"/>
        </w:rPr>
        <w:object w:dxaOrig="8120" w:dyaOrig="680">
          <v:shape id="_x0000_i1094" type="#_x0000_t75" style="width:405.75pt;height:33.75pt" o:ole="">
            <v:imagedata r:id="rId149" o:title=""/>
          </v:shape>
          <o:OLEObject Type="Embed" ProgID="Equation.DSMT4" ShapeID="_x0000_i1094" DrawAspect="Content" ObjectID="_1579411833" r:id="rId150"/>
        </w:object>
      </w:r>
    </w:p>
    <w:p w:rsidR="006F5F7A" w:rsidRPr="007C56FA" w:rsidRDefault="006F5F7A" w:rsidP="006F5F7A">
      <w:pPr>
        <w:ind w:firstLineChars="350" w:firstLine="980"/>
        <w:rPr>
          <w:rFonts w:ascii="宋体" w:hAnsi="宋体" w:hint="eastAsia"/>
          <w:sz w:val="28"/>
          <w:szCs w:val="28"/>
        </w:rPr>
      </w:pPr>
    </w:p>
    <w:p w:rsidR="006F5F7A" w:rsidRPr="007C56FA" w:rsidRDefault="006F5F7A" w:rsidP="006F5F7A">
      <w:pPr>
        <w:ind w:firstLineChars="100" w:firstLine="281"/>
        <w:rPr>
          <w:rFonts w:ascii="宋体" w:hAnsi="宋体" w:hint="eastAsia"/>
          <w:b/>
          <w:sz w:val="28"/>
          <w:szCs w:val="28"/>
        </w:rPr>
      </w:pPr>
      <w:r w:rsidRPr="007C56FA">
        <w:rPr>
          <w:rFonts w:ascii="宋体" w:hAnsi="宋体" w:hint="eastAsia"/>
          <w:b/>
          <w:sz w:val="28"/>
          <w:szCs w:val="28"/>
        </w:rPr>
        <w:t>三．解答题：（共计</w:t>
      </w:r>
      <w:r>
        <w:rPr>
          <w:rFonts w:ascii="宋体" w:hAnsi="宋体" w:hint="eastAsia"/>
          <w:b/>
          <w:sz w:val="28"/>
          <w:szCs w:val="28"/>
        </w:rPr>
        <w:t>5</w:t>
      </w:r>
      <w:r>
        <w:rPr>
          <w:rFonts w:ascii="宋体" w:hAnsi="宋体"/>
          <w:b/>
          <w:sz w:val="28"/>
          <w:szCs w:val="28"/>
        </w:rPr>
        <w:t>2</w:t>
      </w:r>
      <w:r w:rsidRPr="007C56FA">
        <w:rPr>
          <w:rFonts w:ascii="宋体" w:hAnsi="宋体" w:hint="eastAsia"/>
          <w:b/>
          <w:sz w:val="28"/>
          <w:szCs w:val="28"/>
        </w:rPr>
        <w:t>分）</w:t>
      </w:r>
    </w:p>
    <w:p w:rsidR="006F5F7A" w:rsidRPr="007C56FA" w:rsidRDefault="006F5F7A" w:rsidP="006F5F7A">
      <w:pPr>
        <w:ind w:firstLineChars="250" w:firstLine="700"/>
        <w:rPr>
          <w:rFonts w:ascii="宋体" w:hAnsi="宋体" w:hint="eastAsia"/>
          <w:sz w:val="28"/>
          <w:szCs w:val="28"/>
        </w:rPr>
      </w:pPr>
      <w:r w:rsidRPr="007C56FA">
        <w:rPr>
          <w:rFonts w:ascii="宋体" w:hAnsi="宋体" w:hint="eastAsia"/>
          <w:sz w:val="28"/>
          <w:szCs w:val="28"/>
        </w:rPr>
        <w:t>1</w:t>
      </w:r>
      <w:r>
        <w:rPr>
          <w:rFonts w:ascii="宋体" w:hAnsi="宋体" w:hint="eastAsia"/>
          <w:sz w:val="28"/>
          <w:szCs w:val="28"/>
        </w:rPr>
        <w:t>7</w:t>
      </w:r>
      <w:r w:rsidRPr="007C56FA">
        <w:rPr>
          <w:rFonts w:ascii="宋体" w:hAnsi="宋体" w:hint="eastAsia"/>
          <w:sz w:val="28"/>
          <w:szCs w:val="28"/>
        </w:rPr>
        <w:t>．(本题</w:t>
      </w:r>
      <w:r>
        <w:rPr>
          <w:rFonts w:ascii="宋体" w:hAnsi="宋体"/>
          <w:sz w:val="28"/>
          <w:szCs w:val="28"/>
        </w:rPr>
        <w:t>8</w:t>
      </w:r>
      <w:r w:rsidRPr="007C56FA">
        <w:rPr>
          <w:rFonts w:ascii="宋体" w:hAnsi="宋体" w:hint="eastAsia"/>
          <w:sz w:val="28"/>
          <w:szCs w:val="28"/>
        </w:rPr>
        <w:t>分)设</w:t>
      </w:r>
      <w:r w:rsidRPr="007C56FA">
        <w:rPr>
          <w:rFonts w:ascii="宋体" w:hAnsi="宋体"/>
          <w:position w:val="-28"/>
          <w:sz w:val="28"/>
          <w:szCs w:val="28"/>
        </w:rPr>
        <w:object w:dxaOrig="3320" w:dyaOrig="660">
          <v:shape id="_x0000_i1095" type="#_x0000_t75" style="width:165.75pt;height:33pt" o:ole="">
            <v:imagedata r:id="rId151" o:title=""/>
          </v:shape>
          <o:OLEObject Type="Embed" ProgID="Equation.DSMT4" ShapeID="_x0000_i1095" DrawAspect="Content" ObjectID="_1579411834" r:id="rId152"/>
        </w:object>
      </w:r>
      <w:r w:rsidRPr="007C56FA">
        <w:rPr>
          <w:rFonts w:ascii="宋体" w:hAnsi="宋体" w:hint="eastAsia"/>
          <w:sz w:val="28"/>
          <w:szCs w:val="28"/>
        </w:rPr>
        <w:t>；</w:t>
      </w:r>
    </w:p>
    <w:p w:rsidR="006F5F7A" w:rsidRPr="007C56FA" w:rsidRDefault="006F5F7A" w:rsidP="006F5F7A">
      <w:pPr>
        <w:ind w:firstLineChars="350" w:firstLine="980"/>
        <w:jc w:val="left"/>
        <w:rPr>
          <w:rFonts w:ascii="宋体" w:hAnsi="宋体" w:hint="eastAsia"/>
          <w:sz w:val="28"/>
          <w:szCs w:val="28"/>
        </w:rPr>
      </w:pPr>
      <w:r w:rsidRPr="007C56FA">
        <w:rPr>
          <w:rFonts w:ascii="宋体" w:hAnsi="宋体"/>
          <w:position w:val="-98"/>
          <w:sz w:val="28"/>
          <w:szCs w:val="28"/>
        </w:rPr>
        <w:object w:dxaOrig="7100" w:dyaOrig="2060">
          <v:shape id="_x0000_i1096" type="#_x0000_t75" style="width:354.75pt;height:102.75pt" o:ole="">
            <v:imagedata r:id="rId153" o:title=""/>
          </v:shape>
          <o:OLEObject Type="Embed" ProgID="Equation.DSMT4" ShapeID="_x0000_i1096" DrawAspect="Content" ObjectID="_1579411835" r:id="rId154"/>
        </w:object>
      </w:r>
    </w:p>
    <w:p w:rsidR="006F5F7A" w:rsidRPr="007C56FA" w:rsidRDefault="006F5F7A" w:rsidP="006F5F7A">
      <w:pPr>
        <w:ind w:firstLineChars="300" w:firstLine="840"/>
        <w:jc w:val="left"/>
        <w:rPr>
          <w:rFonts w:ascii="宋体" w:hAnsi="宋体" w:hint="eastAsia"/>
          <w:sz w:val="28"/>
          <w:szCs w:val="28"/>
        </w:rPr>
      </w:pPr>
      <w:r w:rsidRPr="007C56FA">
        <w:rPr>
          <w:rFonts w:ascii="宋体" w:hAnsi="宋体" w:hint="eastAsia"/>
          <w:sz w:val="28"/>
          <w:szCs w:val="28"/>
        </w:rPr>
        <w:t>1</w:t>
      </w:r>
      <w:r>
        <w:rPr>
          <w:rFonts w:ascii="宋体" w:hAnsi="宋体" w:hint="eastAsia"/>
          <w:sz w:val="28"/>
          <w:szCs w:val="28"/>
        </w:rPr>
        <w:t>8</w:t>
      </w:r>
      <w:r w:rsidRPr="007C56FA">
        <w:rPr>
          <w:rFonts w:ascii="宋体" w:hAnsi="宋体" w:hint="eastAsia"/>
          <w:sz w:val="28"/>
          <w:szCs w:val="28"/>
        </w:rPr>
        <w:t>. (本题</w:t>
      </w:r>
      <w:r>
        <w:rPr>
          <w:rFonts w:ascii="宋体" w:hAnsi="宋体"/>
          <w:sz w:val="28"/>
          <w:szCs w:val="28"/>
        </w:rPr>
        <w:t>8</w:t>
      </w:r>
      <w:r w:rsidRPr="007C56FA">
        <w:rPr>
          <w:rFonts w:ascii="宋体" w:hAnsi="宋体" w:hint="eastAsia"/>
          <w:sz w:val="28"/>
          <w:szCs w:val="28"/>
        </w:rPr>
        <w:t>分)</w:t>
      </w:r>
      <w:r w:rsidRPr="007C56FA">
        <w:rPr>
          <w:rFonts w:ascii="宋体" w:hAnsi="宋体"/>
          <w:sz w:val="28"/>
          <w:szCs w:val="28"/>
        </w:rPr>
        <w:t xml:space="preserve"> </w:t>
      </w:r>
      <w:r w:rsidRPr="007C56FA">
        <w:rPr>
          <w:rFonts w:ascii="宋体" w:hAnsi="宋体" w:hint="eastAsia"/>
          <w:sz w:val="28"/>
          <w:szCs w:val="28"/>
        </w:rPr>
        <w:t>设：</w:t>
      </w:r>
      <w:r w:rsidRPr="007C56FA">
        <w:rPr>
          <w:rFonts w:ascii="宋体" w:hAnsi="宋体"/>
          <w:position w:val="-10"/>
          <w:sz w:val="28"/>
          <w:szCs w:val="28"/>
        </w:rPr>
        <w:object w:dxaOrig="1520" w:dyaOrig="360">
          <v:shape id="_x0000_i1097" type="#_x0000_t75" style="width:75.75pt;height:18pt" o:ole="">
            <v:imagedata r:id="rId155" o:title=""/>
          </v:shape>
          <o:OLEObject Type="Embed" ProgID="Equation.DSMT4" ShapeID="_x0000_i1097" DrawAspect="Content" ObjectID="_1579411836" r:id="rId156"/>
        </w:object>
      </w:r>
      <w:r w:rsidRPr="007C56FA">
        <w:rPr>
          <w:rFonts w:ascii="宋体" w:hAnsi="宋体" w:hint="eastAsia"/>
          <w:sz w:val="28"/>
          <w:szCs w:val="28"/>
        </w:rPr>
        <w:t>，求：</w:t>
      </w:r>
      <w:r w:rsidRPr="007C56FA">
        <w:rPr>
          <w:rFonts w:ascii="宋体" w:hAnsi="宋体"/>
          <w:position w:val="-6"/>
          <w:sz w:val="28"/>
          <w:szCs w:val="28"/>
        </w:rPr>
        <w:object w:dxaOrig="300" w:dyaOrig="279">
          <v:shape id="_x0000_i1098" type="#_x0000_t75" style="width:15pt;height:14.25pt" o:ole="">
            <v:imagedata r:id="rId157" o:title=""/>
          </v:shape>
          <o:OLEObject Type="Embed" ProgID="Equation.DSMT4" ShapeID="_x0000_i1098" DrawAspect="Content" ObjectID="_1579411837" r:id="rId158"/>
        </w:object>
      </w:r>
      <w:r w:rsidRPr="007C56FA">
        <w:rPr>
          <w:rFonts w:ascii="宋体" w:hAnsi="宋体" w:hint="eastAsia"/>
          <w:sz w:val="28"/>
          <w:szCs w:val="28"/>
        </w:rPr>
        <w:t>；</w:t>
      </w:r>
    </w:p>
    <w:p w:rsidR="006F5F7A" w:rsidRPr="007C56FA" w:rsidRDefault="006F5F7A" w:rsidP="006F5F7A">
      <w:pPr>
        <w:ind w:firstLineChars="400" w:firstLine="1120"/>
        <w:jc w:val="left"/>
        <w:rPr>
          <w:rFonts w:ascii="宋体" w:hAnsi="宋体" w:hint="eastAsia"/>
          <w:sz w:val="28"/>
          <w:szCs w:val="28"/>
        </w:rPr>
      </w:pPr>
    </w:p>
    <w:p w:rsidR="006F5F7A" w:rsidRPr="007C56FA" w:rsidRDefault="006F5F7A" w:rsidP="006F5F7A">
      <w:pPr>
        <w:ind w:firstLineChars="300" w:firstLine="840"/>
        <w:jc w:val="left"/>
        <w:rPr>
          <w:rFonts w:ascii="宋体" w:hAnsi="宋体" w:hint="eastAsia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lastRenderedPageBreak/>
        <w:t>19</w:t>
      </w:r>
      <w:r w:rsidRPr="007C56FA">
        <w:rPr>
          <w:rFonts w:ascii="宋体" w:hAnsi="宋体" w:hint="eastAsia"/>
          <w:sz w:val="28"/>
          <w:szCs w:val="28"/>
        </w:rPr>
        <w:t>. (本题</w:t>
      </w:r>
      <w:r>
        <w:rPr>
          <w:rFonts w:ascii="宋体" w:hAnsi="宋体"/>
          <w:sz w:val="28"/>
          <w:szCs w:val="28"/>
        </w:rPr>
        <w:t>8</w:t>
      </w:r>
      <w:r w:rsidRPr="007C56FA">
        <w:rPr>
          <w:rFonts w:ascii="宋体" w:hAnsi="宋体" w:hint="eastAsia"/>
          <w:sz w:val="28"/>
          <w:szCs w:val="28"/>
        </w:rPr>
        <w:t>分)求函数</w:t>
      </w:r>
      <w:r w:rsidRPr="007C56FA">
        <w:rPr>
          <w:rFonts w:ascii="宋体" w:hAnsi="宋体"/>
          <w:position w:val="-24"/>
          <w:sz w:val="28"/>
          <w:szCs w:val="28"/>
        </w:rPr>
        <w:object w:dxaOrig="3940" w:dyaOrig="620">
          <v:shape id="_x0000_i1099" type="#_x0000_t75" style="width:197.25pt;height:30.75pt" o:ole="">
            <v:imagedata r:id="rId159" o:title=""/>
          </v:shape>
          <o:OLEObject Type="Embed" ProgID="Equation.DSMT4" ShapeID="_x0000_i1099" DrawAspect="Content" ObjectID="_1579411838" r:id="rId160"/>
        </w:object>
      </w:r>
      <w:r w:rsidRPr="007C56FA">
        <w:rPr>
          <w:rFonts w:ascii="宋体" w:hAnsi="宋体" w:hint="eastAsia"/>
          <w:sz w:val="28"/>
          <w:szCs w:val="28"/>
        </w:rPr>
        <w:t>的极值；</w:t>
      </w:r>
    </w:p>
    <w:p w:rsidR="006F5F7A" w:rsidRPr="007C56FA" w:rsidRDefault="006F5F7A" w:rsidP="006F5F7A">
      <w:pPr>
        <w:ind w:firstLineChars="400" w:firstLine="1120"/>
        <w:jc w:val="left"/>
        <w:rPr>
          <w:rFonts w:ascii="宋体" w:hAnsi="宋体" w:hint="eastAsia"/>
          <w:sz w:val="28"/>
          <w:szCs w:val="28"/>
        </w:rPr>
      </w:pPr>
      <w:r w:rsidRPr="007C56FA">
        <w:rPr>
          <w:rFonts w:ascii="宋体" w:hAnsi="宋体"/>
          <w:position w:val="-86"/>
          <w:sz w:val="28"/>
          <w:szCs w:val="28"/>
        </w:rPr>
        <w:object w:dxaOrig="7560" w:dyaOrig="1840">
          <v:shape id="_x0000_i1100" type="#_x0000_t75" style="width:378pt;height:92.25pt" o:ole="">
            <v:imagedata r:id="rId161" o:title=""/>
          </v:shape>
          <o:OLEObject Type="Embed" ProgID="Equation.DSMT4" ShapeID="_x0000_i1100" DrawAspect="Content" ObjectID="_1579411839" r:id="rId162"/>
        </w:object>
      </w:r>
    </w:p>
    <w:p w:rsidR="006F5F7A" w:rsidRPr="007C56FA" w:rsidRDefault="006F5F7A" w:rsidP="006F5F7A">
      <w:pPr>
        <w:jc w:val="left"/>
        <w:rPr>
          <w:rFonts w:ascii="宋体" w:hAnsi="宋体" w:hint="eastAsia"/>
          <w:sz w:val="28"/>
          <w:szCs w:val="28"/>
        </w:rPr>
      </w:pPr>
    </w:p>
    <w:p w:rsidR="006F5F7A" w:rsidRPr="007C56FA" w:rsidRDefault="006F5F7A" w:rsidP="006F5F7A">
      <w:pPr>
        <w:rPr>
          <w:rFonts w:ascii="宋体" w:hAnsi="宋体" w:hint="eastAsia"/>
          <w:sz w:val="28"/>
          <w:szCs w:val="28"/>
        </w:rPr>
      </w:pPr>
      <w:r w:rsidRPr="007C56FA">
        <w:rPr>
          <w:rFonts w:ascii="宋体" w:hAnsi="宋体" w:hint="eastAsia"/>
          <w:sz w:val="28"/>
          <w:szCs w:val="28"/>
        </w:rPr>
        <w:t xml:space="preserve">       2</w:t>
      </w:r>
      <w:r>
        <w:rPr>
          <w:rFonts w:ascii="宋体" w:hAnsi="宋体" w:hint="eastAsia"/>
          <w:sz w:val="28"/>
          <w:szCs w:val="28"/>
        </w:rPr>
        <w:t>0</w:t>
      </w:r>
      <w:r w:rsidRPr="007C56FA">
        <w:rPr>
          <w:rFonts w:ascii="宋体" w:hAnsi="宋体" w:hint="eastAsia"/>
          <w:sz w:val="28"/>
          <w:szCs w:val="28"/>
        </w:rPr>
        <w:t>. (本题</w:t>
      </w:r>
      <w:r>
        <w:rPr>
          <w:rFonts w:ascii="宋体" w:hAnsi="宋体"/>
          <w:sz w:val="28"/>
          <w:szCs w:val="28"/>
        </w:rPr>
        <w:t>8</w:t>
      </w:r>
      <w:r w:rsidRPr="007C56FA">
        <w:rPr>
          <w:rFonts w:ascii="宋体" w:hAnsi="宋体" w:hint="eastAsia"/>
          <w:sz w:val="28"/>
          <w:szCs w:val="28"/>
        </w:rPr>
        <w:t>分)</w:t>
      </w:r>
      <w:r w:rsidRPr="007C56FA">
        <w:rPr>
          <w:rFonts w:ascii="宋体" w:hAnsi="宋体"/>
          <w:position w:val="-30"/>
          <w:sz w:val="28"/>
          <w:szCs w:val="28"/>
        </w:rPr>
        <w:object w:dxaOrig="1540" w:dyaOrig="580">
          <v:shape id="_x0000_i1101" type="#_x0000_t75" style="width:77.25pt;height:29.25pt" o:ole="">
            <v:imagedata r:id="rId163" o:title=""/>
          </v:shape>
          <o:OLEObject Type="Embed" ProgID="Equation.DSMT4" ShapeID="_x0000_i1101" DrawAspect="Content" ObjectID="_1579411840" r:id="rId164"/>
        </w:object>
      </w:r>
      <w:r w:rsidRPr="007C56FA">
        <w:rPr>
          <w:rFonts w:ascii="宋体" w:hAnsi="宋体" w:hint="eastAsia"/>
          <w:sz w:val="28"/>
          <w:szCs w:val="28"/>
        </w:rPr>
        <w:t>；其中</w:t>
      </w:r>
      <w:r w:rsidRPr="007C56FA">
        <w:rPr>
          <w:rFonts w:ascii="宋体" w:hAnsi="宋体"/>
          <w:position w:val="-4"/>
          <w:sz w:val="28"/>
          <w:szCs w:val="28"/>
        </w:rPr>
        <w:object w:dxaOrig="260" w:dyaOrig="260">
          <v:shape id="_x0000_i1102" type="#_x0000_t75" style="width:12.75pt;height:12.75pt" o:ole="">
            <v:imagedata r:id="rId140" o:title=""/>
          </v:shape>
          <o:OLEObject Type="Embed" ProgID="Equation.DSMT4" ShapeID="_x0000_i1102" DrawAspect="Content" ObjectID="_1579411841" r:id="rId165"/>
        </w:object>
      </w:r>
      <w:r w:rsidRPr="007C56FA">
        <w:rPr>
          <w:rFonts w:ascii="宋体" w:hAnsi="宋体" w:hint="eastAsia"/>
          <w:sz w:val="28"/>
          <w:szCs w:val="28"/>
        </w:rPr>
        <w:t>是由直线</w:t>
      </w:r>
      <w:r w:rsidRPr="007C56FA">
        <w:rPr>
          <w:rFonts w:ascii="宋体" w:hAnsi="宋体"/>
          <w:position w:val="-10"/>
          <w:sz w:val="28"/>
          <w:szCs w:val="28"/>
        </w:rPr>
        <w:object w:dxaOrig="1939" w:dyaOrig="340">
          <v:shape id="_x0000_i1103" type="#_x0000_t75" style="width:96.75pt;height:17.25pt" o:ole="">
            <v:imagedata r:id="rId166" o:title=""/>
          </v:shape>
          <o:OLEObject Type="Embed" ProgID="Equation.DSMT4" ShapeID="_x0000_i1103" DrawAspect="Content" ObjectID="_1579411842" r:id="rId167"/>
        </w:object>
      </w:r>
      <w:r w:rsidRPr="007C56FA">
        <w:rPr>
          <w:rFonts w:ascii="宋体" w:hAnsi="宋体" w:hint="eastAsia"/>
          <w:sz w:val="28"/>
          <w:szCs w:val="28"/>
        </w:rPr>
        <w:t xml:space="preserve"> 所围成的区域；</w:t>
      </w:r>
    </w:p>
    <w:p w:rsidR="006F5F7A" w:rsidRPr="007C56FA" w:rsidRDefault="006F5F7A" w:rsidP="006F5F7A">
      <w:pPr>
        <w:ind w:firstLineChars="500" w:firstLine="1400"/>
        <w:rPr>
          <w:rFonts w:ascii="宋体" w:hAnsi="宋体" w:hint="eastAsia"/>
          <w:sz w:val="28"/>
          <w:szCs w:val="28"/>
        </w:rPr>
      </w:pPr>
      <w:r w:rsidRPr="007C56FA">
        <w:rPr>
          <w:rFonts w:ascii="宋体" w:hAnsi="宋体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956310</wp:posOffset>
                </wp:positionH>
                <wp:positionV relativeFrom="paragraph">
                  <wp:posOffset>82550</wp:posOffset>
                </wp:positionV>
                <wp:extent cx="702945" cy="2101850"/>
                <wp:effectExtent l="13335" t="8255" r="7620" b="13970"/>
                <wp:wrapNone/>
                <wp:docPr id="24" name="组合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02945" cy="2101850"/>
                          <a:chOff x="5" y="0"/>
                          <a:chExt cx="1107" cy="3310"/>
                        </a:xfrm>
                      </wpg:grpSpPr>
                      <wps:wsp>
                        <wps:cNvPr id="25" name="Line 23"/>
                        <wps:cNvCnPr>
                          <a:cxnSpLocks noChangeShapeType="1"/>
                        </wps:cNvCnPr>
                        <wps:spPr bwMode="auto">
                          <a:xfrm>
                            <a:off x="5" y="3025"/>
                            <a:ext cx="1107" cy="1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24"/>
                        <wps:cNvCnPr>
                          <a:cxnSpLocks noChangeShapeType="1"/>
                        </wps:cNvCnPr>
                        <wps:spPr bwMode="auto">
                          <a:xfrm>
                            <a:off x="287" y="53"/>
                            <a:ext cx="1" cy="3257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Freeform 25"/>
                        <wps:cNvSpPr>
                          <a:spLocks/>
                        </wps:cNvSpPr>
                        <wps:spPr bwMode="auto">
                          <a:xfrm>
                            <a:off x="17" y="2290"/>
                            <a:ext cx="1085" cy="979"/>
                          </a:xfrm>
                          <a:custGeom>
                            <a:avLst/>
                            <a:gdLst>
                              <a:gd name="T0" fmla="*/ 14 w 1020"/>
                              <a:gd name="T1" fmla="*/ 237 h 241"/>
                              <a:gd name="T2" fmla="*/ 30 w 1020"/>
                              <a:gd name="T3" fmla="*/ 234 h 241"/>
                              <a:gd name="T4" fmla="*/ 46 w 1020"/>
                              <a:gd name="T5" fmla="*/ 230 h 241"/>
                              <a:gd name="T6" fmla="*/ 62 w 1020"/>
                              <a:gd name="T7" fmla="*/ 226 h 241"/>
                              <a:gd name="T8" fmla="*/ 78 w 1020"/>
                              <a:gd name="T9" fmla="*/ 222 h 241"/>
                              <a:gd name="T10" fmla="*/ 94 w 1020"/>
                              <a:gd name="T11" fmla="*/ 219 h 241"/>
                              <a:gd name="T12" fmla="*/ 110 w 1020"/>
                              <a:gd name="T13" fmla="*/ 215 h 241"/>
                              <a:gd name="T14" fmla="*/ 126 w 1020"/>
                              <a:gd name="T15" fmla="*/ 211 h 241"/>
                              <a:gd name="T16" fmla="*/ 142 w 1020"/>
                              <a:gd name="T17" fmla="*/ 207 h 241"/>
                              <a:gd name="T18" fmla="*/ 158 w 1020"/>
                              <a:gd name="T19" fmla="*/ 203 h 241"/>
                              <a:gd name="T20" fmla="*/ 174 w 1020"/>
                              <a:gd name="T21" fmla="*/ 200 h 241"/>
                              <a:gd name="T22" fmla="*/ 190 w 1020"/>
                              <a:gd name="T23" fmla="*/ 196 h 241"/>
                              <a:gd name="T24" fmla="*/ 206 w 1020"/>
                              <a:gd name="T25" fmla="*/ 192 h 241"/>
                              <a:gd name="T26" fmla="*/ 222 w 1020"/>
                              <a:gd name="T27" fmla="*/ 188 h 241"/>
                              <a:gd name="T28" fmla="*/ 238 w 1020"/>
                              <a:gd name="T29" fmla="*/ 185 h 241"/>
                              <a:gd name="T30" fmla="*/ 254 w 1020"/>
                              <a:gd name="T31" fmla="*/ 181 h 241"/>
                              <a:gd name="T32" fmla="*/ 270 w 1020"/>
                              <a:gd name="T33" fmla="*/ 177 h 241"/>
                              <a:gd name="T34" fmla="*/ 286 w 1020"/>
                              <a:gd name="T35" fmla="*/ 173 h 241"/>
                              <a:gd name="T36" fmla="*/ 302 w 1020"/>
                              <a:gd name="T37" fmla="*/ 170 h 241"/>
                              <a:gd name="T38" fmla="*/ 318 w 1020"/>
                              <a:gd name="T39" fmla="*/ 166 h 241"/>
                              <a:gd name="T40" fmla="*/ 334 w 1020"/>
                              <a:gd name="T41" fmla="*/ 162 h 241"/>
                              <a:gd name="T42" fmla="*/ 350 w 1020"/>
                              <a:gd name="T43" fmla="*/ 158 h 241"/>
                              <a:gd name="T44" fmla="*/ 366 w 1020"/>
                              <a:gd name="T45" fmla="*/ 154 h 241"/>
                              <a:gd name="T46" fmla="*/ 382 w 1020"/>
                              <a:gd name="T47" fmla="*/ 151 h 241"/>
                              <a:gd name="T48" fmla="*/ 398 w 1020"/>
                              <a:gd name="T49" fmla="*/ 147 h 241"/>
                              <a:gd name="T50" fmla="*/ 414 w 1020"/>
                              <a:gd name="T51" fmla="*/ 143 h 241"/>
                              <a:gd name="T52" fmla="*/ 430 w 1020"/>
                              <a:gd name="T53" fmla="*/ 139 h 241"/>
                              <a:gd name="T54" fmla="*/ 446 w 1020"/>
                              <a:gd name="T55" fmla="*/ 136 h 241"/>
                              <a:gd name="T56" fmla="*/ 462 w 1020"/>
                              <a:gd name="T57" fmla="*/ 132 h 241"/>
                              <a:gd name="T58" fmla="*/ 478 w 1020"/>
                              <a:gd name="T59" fmla="*/ 128 h 241"/>
                              <a:gd name="T60" fmla="*/ 494 w 1020"/>
                              <a:gd name="T61" fmla="*/ 124 h 241"/>
                              <a:gd name="T62" fmla="*/ 510 w 1020"/>
                              <a:gd name="T63" fmla="*/ 120 h 241"/>
                              <a:gd name="T64" fmla="*/ 526 w 1020"/>
                              <a:gd name="T65" fmla="*/ 117 h 241"/>
                              <a:gd name="T66" fmla="*/ 542 w 1020"/>
                              <a:gd name="T67" fmla="*/ 113 h 241"/>
                              <a:gd name="T68" fmla="*/ 558 w 1020"/>
                              <a:gd name="T69" fmla="*/ 109 h 241"/>
                              <a:gd name="T70" fmla="*/ 574 w 1020"/>
                              <a:gd name="T71" fmla="*/ 105 h 241"/>
                              <a:gd name="T72" fmla="*/ 590 w 1020"/>
                              <a:gd name="T73" fmla="*/ 102 h 241"/>
                              <a:gd name="T74" fmla="*/ 606 w 1020"/>
                              <a:gd name="T75" fmla="*/ 98 h 241"/>
                              <a:gd name="T76" fmla="*/ 622 w 1020"/>
                              <a:gd name="T77" fmla="*/ 94 h 241"/>
                              <a:gd name="T78" fmla="*/ 638 w 1020"/>
                              <a:gd name="T79" fmla="*/ 90 h 241"/>
                              <a:gd name="T80" fmla="*/ 654 w 1020"/>
                              <a:gd name="T81" fmla="*/ 86 h 241"/>
                              <a:gd name="T82" fmla="*/ 670 w 1020"/>
                              <a:gd name="T83" fmla="*/ 83 h 241"/>
                              <a:gd name="T84" fmla="*/ 686 w 1020"/>
                              <a:gd name="T85" fmla="*/ 79 h 241"/>
                              <a:gd name="T86" fmla="*/ 702 w 1020"/>
                              <a:gd name="T87" fmla="*/ 75 h 241"/>
                              <a:gd name="T88" fmla="*/ 718 w 1020"/>
                              <a:gd name="T89" fmla="*/ 71 h 241"/>
                              <a:gd name="T90" fmla="*/ 734 w 1020"/>
                              <a:gd name="T91" fmla="*/ 68 h 241"/>
                              <a:gd name="T92" fmla="*/ 750 w 1020"/>
                              <a:gd name="T93" fmla="*/ 64 h 241"/>
                              <a:gd name="T94" fmla="*/ 766 w 1020"/>
                              <a:gd name="T95" fmla="*/ 60 h 241"/>
                              <a:gd name="T96" fmla="*/ 782 w 1020"/>
                              <a:gd name="T97" fmla="*/ 56 h 241"/>
                              <a:gd name="T98" fmla="*/ 798 w 1020"/>
                              <a:gd name="T99" fmla="*/ 52 h 241"/>
                              <a:gd name="T100" fmla="*/ 814 w 1020"/>
                              <a:gd name="T101" fmla="*/ 49 h 241"/>
                              <a:gd name="T102" fmla="*/ 830 w 1020"/>
                              <a:gd name="T103" fmla="*/ 45 h 241"/>
                              <a:gd name="T104" fmla="*/ 846 w 1020"/>
                              <a:gd name="T105" fmla="*/ 41 h 241"/>
                              <a:gd name="T106" fmla="*/ 862 w 1020"/>
                              <a:gd name="T107" fmla="*/ 37 h 241"/>
                              <a:gd name="T108" fmla="*/ 878 w 1020"/>
                              <a:gd name="T109" fmla="*/ 34 h 241"/>
                              <a:gd name="T110" fmla="*/ 894 w 1020"/>
                              <a:gd name="T111" fmla="*/ 30 h 241"/>
                              <a:gd name="T112" fmla="*/ 910 w 1020"/>
                              <a:gd name="T113" fmla="*/ 26 h 241"/>
                              <a:gd name="T114" fmla="*/ 926 w 1020"/>
                              <a:gd name="T115" fmla="*/ 22 h 241"/>
                              <a:gd name="T116" fmla="*/ 942 w 1020"/>
                              <a:gd name="T117" fmla="*/ 18 h 241"/>
                              <a:gd name="T118" fmla="*/ 958 w 1020"/>
                              <a:gd name="T119" fmla="*/ 15 h 241"/>
                              <a:gd name="T120" fmla="*/ 974 w 1020"/>
                              <a:gd name="T121" fmla="*/ 11 h 241"/>
                              <a:gd name="T122" fmla="*/ 990 w 1020"/>
                              <a:gd name="T123" fmla="*/ 7 h 241"/>
                              <a:gd name="T124" fmla="*/ 1006 w 1020"/>
                              <a:gd name="T125" fmla="*/ 3 h 24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  <a:cxn ang="0">
                                <a:pos x="T122" y="T123"/>
                              </a:cxn>
                              <a:cxn ang="0">
                                <a:pos x="T124" y="T125"/>
                              </a:cxn>
                            </a:cxnLst>
                            <a:rect l="0" t="0" r="r" b="b"/>
                            <a:pathLst>
                              <a:path w="1020" h="241">
                                <a:moveTo>
                                  <a:pt x="0" y="241"/>
                                </a:moveTo>
                                <a:lnTo>
                                  <a:pt x="0" y="241"/>
                                </a:lnTo>
                                <a:lnTo>
                                  <a:pt x="1" y="241"/>
                                </a:lnTo>
                                <a:lnTo>
                                  <a:pt x="2" y="240"/>
                                </a:lnTo>
                                <a:lnTo>
                                  <a:pt x="3" y="240"/>
                                </a:lnTo>
                                <a:lnTo>
                                  <a:pt x="4" y="240"/>
                                </a:lnTo>
                                <a:lnTo>
                                  <a:pt x="5" y="240"/>
                                </a:lnTo>
                                <a:lnTo>
                                  <a:pt x="6" y="239"/>
                                </a:lnTo>
                                <a:lnTo>
                                  <a:pt x="7" y="239"/>
                                </a:lnTo>
                                <a:lnTo>
                                  <a:pt x="8" y="239"/>
                                </a:lnTo>
                                <a:lnTo>
                                  <a:pt x="9" y="239"/>
                                </a:lnTo>
                                <a:lnTo>
                                  <a:pt x="10" y="238"/>
                                </a:lnTo>
                                <a:lnTo>
                                  <a:pt x="11" y="238"/>
                                </a:lnTo>
                                <a:lnTo>
                                  <a:pt x="12" y="238"/>
                                </a:lnTo>
                                <a:lnTo>
                                  <a:pt x="13" y="238"/>
                                </a:lnTo>
                                <a:lnTo>
                                  <a:pt x="14" y="237"/>
                                </a:lnTo>
                                <a:lnTo>
                                  <a:pt x="15" y="237"/>
                                </a:lnTo>
                                <a:lnTo>
                                  <a:pt x="16" y="237"/>
                                </a:lnTo>
                                <a:lnTo>
                                  <a:pt x="17" y="237"/>
                                </a:lnTo>
                                <a:lnTo>
                                  <a:pt x="18" y="237"/>
                                </a:lnTo>
                                <a:lnTo>
                                  <a:pt x="19" y="236"/>
                                </a:lnTo>
                                <a:lnTo>
                                  <a:pt x="20" y="236"/>
                                </a:lnTo>
                                <a:lnTo>
                                  <a:pt x="21" y="236"/>
                                </a:lnTo>
                                <a:lnTo>
                                  <a:pt x="22" y="236"/>
                                </a:lnTo>
                                <a:lnTo>
                                  <a:pt x="23" y="235"/>
                                </a:lnTo>
                                <a:lnTo>
                                  <a:pt x="24" y="235"/>
                                </a:lnTo>
                                <a:lnTo>
                                  <a:pt x="25" y="235"/>
                                </a:lnTo>
                                <a:lnTo>
                                  <a:pt x="26" y="235"/>
                                </a:lnTo>
                                <a:lnTo>
                                  <a:pt x="27" y="234"/>
                                </a:lnTo>
                                <a:lnTo>
                                  <a:pt x="28" y="234"/>
                                </a:lnTo>
                                <a:lnTo>
                                  <a:pt x="29" y="234"/>
                                </a:lnTo>
                                <a:lnTo>
                                  <a:pt x="30" y="234"/>
                                </a:lnTo>
                                <a:lnTo>
                                  <a:pt x="31" y="233"/>
                                </a:lnTo>
                                <a:lnTo>
                                  <a:pt x="32" y="233"/>
                                </a:lnTo>
                                <a:lnTo>
                                  <a:pt x="33" y="233"/>
                                </a:lnTo>
                                <a:lnTo>
                                  <a:pt x="34" y="233"/>
                                </a:lnTo>
                                <a:lnTo>
                                  <a:pt x="35" y="233"/>
                                </a:lnTo>
                                <a:lnTo>
                                  <a:pt x="36" y="232"/>
                                </a:lnTo>
                                <a:lnTo>
                                  <a:pt x="37" y="232"/>
                                </a:lnTo>
                                <a:lnTo>
                                  <a:pt x="38" y="232"/>
                                </a:lnTo>
                                <a:lnTo>
                                  <a:pt x="39" y="232"/>
                                </a:lnTo>
                                <a:lnTo>
                                  <a:pt x="40" y="231"/>
                                </a:lnTo>
                                <a:lnTo>
                                  <a:pt x="41" y="231"/>
                                </a:lnTo>
                                <a:lnTo>
                                  <a:pt x="42" y="231"/>
                                </a:lnTo>
                                <a:lnTo>
                                  <a:pt x="43" y="231"/>
                                </a:lnTo>
                                <a:lnTo>
                                  <a:pt x="44" y="230"/>
                                </a:lnTo>
                                <a:lnTo>
                                  <a:pt x="45" y="230"/>
                                </a:lnTo>
                                <a:lnTo>
                                  <a:pt x="46" y="230"/>
                                </a:lnTo>
                                <a:lnTo>
                                  <a:pt x="47" y="230"/>
                                </a:lnTo>
                                <a:lnTo>
                                  <a:pt x="48" y="229"/>
                                </a:lnTo>
                                <a:lnTo>
                                  <a:pt x="49" y="229"/>
                                </a:lnTo>
                                <a:lnTo>
                                  <a:pt x="50" y="229"/>
                                </a:lnTo>
                                <a:lnTo>
                                  <a:pt x="51" y="229"/>
                                </a:lnTo>
                                <a:lnTo>
                                  <a:pt x="52" y="228"/>
                                </a:lnTo>
                                <a:lnTo>
                                  <a:pt x="53" y="228"/>
                                </a:lnTo>
                                <a:lnTo>
                                  <a:pt x="54" y="228"/>
                                </a:lnTo>
                                <a:lnTo>
                                  <a:pt x="55" y="228"/>
                                </a:lnTo>
                                <a:lnTo>
                                  <a:pt x="56" y="228"/>
                                </a:lnTo>
                                <a:lnTo>
                                  <a:pt x="57" y="227"/>
                                </a:lnTo>
                                <a:lnTo>
                                  <a:pt x="58" y="227"/>
                                </a:lnTo>
                                <a:lnTo>
                                  <a:pt x="59" y="227"/>
                                </a:lnTo>
                                <a:lnTo>
                                  <a:pt x="60" y="227"/>
                                </a:lnTo>
                                <a:lnTo>
                                  <a:pt x="61" y="226"/>
                                </a:lnTo>
                                <a:lnTo>
                                  <a:pt x="62" y="226"/>
                                </a:lnTo>
                                <a:lnTo>
                                  <a:pt x="63" y="226"/>
                                </a:lnTo>
                                <a:lnTo>
                                  <a:pt x="64" y="226"/>
                                </a:lnTo>
                                <a:lnTo>
                                  <a:pt x="65" y="225"/>
                                </a:lnTo>
                                <a:lnTo>
                                  <a:pt x="66" y="225"/>
                                </a:lnTo>
                                <a:lnTo>
                                  <a:pt x="67" y="225"/>
                                </a:lnTo>
                                <a:lnTo>
                                  <a:pt x="68" y="225"/>
                                </a:lnTo>
                                <a:lnTo>
                                  <a:pt x="69" y="224"/>
                                </a:lnTo>
                                <a:lnTo>
                                  <a:pt x="70" y="224"/>
                                </a:lnTo>
                                <a:lnTo>
                                  <a:pt x="71" y="224"/>
                                </a:lnTo>
                                <a:lnTo>
                                  <a:pt x="72" y="224"/>
                                </a:lnTo>
                                <a:lnTo>
                                  <a:pt x="73" y="224"/>
                                </a:lnTo>
                                <a:lnTo>
                                  <a:pt x="74" y="223"/>
                                </a:lnTo>
                                <a:lnTo>
                                  <a:pt x="75" y="223"/>
                                </a:lnTo>
                                <a:lnTo>
                                  <a:pt x="76" y="223"/>
                                </a:lnTo>
                                <a:lnTo>
                                  <a:pt x="77" y="223"/>
                                </a:lnTo>
                                <a:lnTo>
                                  <a:pt x="78" y="222"/>
                                </a:lnTo>
                                <a:lnTo>
                                  <a:pt x="79" y="222"/>
                                </a:lnTo>
                                <a:lnTo>
                                  <a:pt x="80" y="222"/>
                                </a:lnTo>
                                <a:lnTo>
                                  <a:pt x="81" y="222"/>
                                </a:lnTo>
                                <a:lnTo>
                                  <a:pt x="82" y="221"/>
                                </a:lnTo>
                                <a:lnTo>
                                  <a:pt x="83" y="221"/>
                                </a:lnTo>
                                <a:lnTo>
                                  <a:pt x="84" y="221"/>
                                </a:lnTo>
                                <a:lnTo>
                                  <a:pt x="85" y="221"/>
                                </a:lnTo>
                                <a:lnTo>
                                  <a:pt x="86" y="220"/>
                                </a:lnTo>
                                <a:lnTo>
                                  <a:pt x="87" y="220"/>
                                </a:lnTo>
                                <a:lnTo>
                                  <a:pt x="88" y="220"/>
                                </a:lnTo>
                                <a:lnTo>
                                  <a:pt x="89" y="220"/>
                                </a:lnTo>
                                <a:lnTo>
                                  <a:pt x="90" y="220"/>
                                </a:lnTo>
                                <a:lnTo>
                                  <a:pt x="91" y="219"/>
                                </a:lnTo>
                                <a:lnTo>
                                  <a:pt x="92" y="219"/>
                                </a:lnTo>
                                <a:lnTo>
                                  <a:pt x="93" y="219"/>
                                </a:lnTo>
                                <a:lnTo>
                                  <a:pt x="94" y="219"/>
                                </a:lnTo>
                                <a:lnTo>
                                  <a:pt x="95" y="218"/>
                                </a:lnTo>
                                <a:lnTo>
                                  <a:pt x="96" y="218"/>
                                </a:lnTo>
                                <a:lnTo>
                                  <a:pt x="97" y="218"/>
                                </a:lnTo>
                                <a:lnTo>
                                  <a:pt x="98" y="218"/>
                                </a:lnTo>
                                <a:lnTo>
                                  <a:pt x="99" y="217"/>
                                </a:lnTo>
                                <a:lnTo>
                                  <a:pt x="100" y="217"/>
                                </a:lnTo>
                                <a:lnTo>
                                  <a:pt x="101" y="217"/>
                                </a:lnTo>
                                <a:lnTo>
                                  <a:pt x="102" y="217"/>
                                </a:lnTo>
                                <a:lnTo>
                                  <a:pt x="103" y="216"/>
                                </a:lnTo>
                                <a:lnTo>
                                  <a:pt x="104" y="216"/>
                                </a:lnTo>
                                <a:lnTo>
                                  <a:pt x="105" y="216"/>
                                </a:lnTo>
                                <a:lnTo>
                                  <a:pt x="106" y="216"/>
                                </a:lnTo>
                                <a:lnTo>
                                  <a:pt x="107" y="216"/>
                                </a:lnTo>
                                <a:lnTo>
                                  <a:pt x="108" y="215"/>
                                </a:lnTo>
                                <a:lnTo>
                                  <a:pt x="109" y="215"/>
                                </a:lnTo>
                                <a:lnTo>
                                  <a:pt x="110" y="215"/>
                                </a:lnTo>
                                <a:lnTo>
                                  <a:pt x="111" y="215"/>
                                </a:lnTo>
                                <a:lnTo>
                                  <a:pt x="112" y="214"/>
                                </a:lnTo>
                                <a:lnTo>
                                  <a:pt x="113" y="214"/>
                                </a:lnTo>
                                <a:lnTo>
                                  <a:pt x="114" y="214"/>
                                </a:lnTo>
                                <a:lnTo>
                                  <a:pt x="115" y="214"/>
                                </a:lnTo>
                                <a:lnTo>
                                  <a:pt x="116" y="213"/>
                                </a:lnTo>
                                <a:lnTo>
                                  <a:pt x="117" y="213"/>
                                </a:lnTo>
                                <a:lnTo>
                                  <a:pt x="118" y="213"/>
                                </a:lnTo>
                                <a:lnTo>
                                  <a:pt x="119" y="213"/>
                                </a:lnTo>
                                <a:lnTo>
                                  <a:pt x="120" y="212"/>
                                </a:lnTo>
                                <a:lnTo>
                                  <a:pt x="121" y="212"/>
                                </a:lnTo>
                                <a:lnTo>
                                  <a:pt x="122" y="212"/>
                                </a:lnTo>
                                <a:lnTo>
                                  <a:pt x="123" y="212"/>
                                </a:lnTo>
                                <a:lnTo>
                                  <a:pt x="124" y="212"/>
                                </a:lnTo>
                                <a:lnTo>
                                  <a:pt x="125" y="211"/>
                                </a:lnTo>
                                <a:lnTo>
                                  <a:pt x="126" y="211"/>
                                </a:lnTo>
                                <a:lnTo>
                                  <a:pt x="127" y="211"/>
                                </a:lnTo>
                                <a:lnTo>
                                  <a:pt x="128" y="211"/>
                                </a:lnTo>
                                <a:lnTo>
                                  <a:pt x="129" y="210"/>
                                </a:lnTo>
                                <a:lnTo>
                                  <a:pt x="130" y="210"/>
                                </a:lnTo>
                                <a:lnTo>
                                  <a:pt x="131" y="210"/>
                                </a:lnTo>
                                <a:lnTo>
                                  <a:pt x="132" y="210"/>
                                </a:lnTo>
                                <a:lnTo>
                                  <a:pt x="133" y="209"/>
                                </a:lnTo>
                                <a:lnTo>
                                  <a:pt x="134" y="209"/>
                                </a:lnTo>
                                <a:lnTo>
                                  <a:pt x="135" y="209"/>
                                </a:lnTo>
                                <a:lnTo>
                                  <a:pt x="136" y="209"/>
                                </a:lnTo>
                                <a:lnTo>
                                  <a:pt x="137" y="208"/>
                                </a:lnTo>
                                <a:lnTo>
                                  <a:pt x="138" y="208"/>
                                </a:lnTo>
                                <a:lnTo>
                                  <a:pt x="139" y="208"/>
                                </a:lnTo>
                                <a:lnTo>
                                  <a:pt x="140" y="208"/>
                                </a:lnTo>
                                <a:lnTo>
                                  <a:pt x="141" y="207"/>
                                </a:lnTo>
                                <a:lnTo>
                                  <a:pt x="142" y="207"/>
                                </a:lnTo>
                                <a:lnTo>
                                  <a:pt x="143" y="207"/>
                                </a:lnTo>
                                <a:lnTo>
                                  <a:pt x="144" y="207"/>
                                </a:lnTo>
                                <a:lnTo>
                                  <a:pt x="145" y="207"/>
                                </a:lnTo>
                                <a:lnTo>
                                  <a:pt x="146" y="206"/>
                                </a:lnTo>
                                <a:lnTo>
                                  <a:pt x="147" y="206"/>
                                </a:lnTo>
                                <a:lnTo>
                                  <a:pt x="148" y="206"/>
                                </a:lnTo>
                                <a:lnTo>
                                  <a:pt x="149" y="206"/>
                                </a:lnTo>
                                <a:lnTo>
                                  <a:pt x="150" y="205"/>
                                </a:lnTo>
                                <a:lnTo>
                                  <a:pt x="151" y="205"/>
                                </a:lnTo>
                                <a:lnTo>
                                  <a:pt x="152" y="205"/>
                                </a:lnTo>
                                <a:lnTo>
                                  <a:pt x="153" y="205"/>
                                </a:lnTo>
                                <a:lnTo>
                                  <a:pt x="154" y="204"/>
                                </a:lnTo>
                                <a:lnTo>
                                  <a:pt x="155" y="204"/>
                                </a:lnTo>
                                <a:lnTo>
                                  <a:pt x="156" y="204"/>
                                </a:lnTo>
                                <a:lnTo>
                                  <a:pt x="157" y="204"/>
                                </a:lnTo>
                                <a:lnTo>
                                  <a:pt x="158" y="203"/>
                                </a:lnTo>
                                <a:lnTo>
                                  <a:pt x="159" y="203"/>
                                </a:lnTo>
                                <a:lnTo>
                                  <a:pt x="160" y="203"/>
                                </a:lnTo>
                                <a:lnTo>
                                  <a:pt x="161" y="203"/>
                                </a:lnTo>
                                <a:lnTo>
                                  <a:pt x="162" y="203"/>
                                </a:lnTo>
                                <a:lnTo>
                                  <a:pt x="163" y="202"/>
                                </a:lnTo>
                                <a:lnTo>
                                  <a:pt x="164" y="202"/>
                                </a:lnTo>
                                <a:lnTo>
                                  <a:pt x="165" y="202"/>
                                </a:lnTo>
                                <a:lnTo>
                                  <a:pt x="166" y="202"/>
                                </a:lnTo>
                                <a:lnTo>
                                  <a:pt x="167" y="201"/>
                                </a:lnTo>
                                <a:lnTo>
                                  <a:pt x="168" y="201"/>
                                </a:lnTo>
                                <a:lnTo>
                                  <a:pt x="169" y="201"/>
                                </a:lnTo>
                                <a:lnTo>
                                  <a:pt x="170" y="201"/>
                                </a:lnTo>
                                <a:lnTo>
                                  <a:pt x="171" y="200"/>
                                </a:lnTo>
                                <a:lnTo>
                                  <a:pt x="172" y="200"/>
                                </a:lnTo>
                                <a:lnTo>
                                  <a:pt x="173" y="200"/>
                                </a:lnTo>
                                <a:lnTo>
                                  <a:pt x="174" y="200"/>
                                </a:lnTo>
                                <a:lnTo>
                                  <a:pt x="175" y="199"/>
                                </a:lnTo>
                                <a:lnTo>
                                  <a:pt x="176" y="199"/>
                                </a:lnTo>
                                <a:lnTo>
                                  <a:pt x="177" y="199"/>
                                </a:lnTo>
                                <a:lnTo>
                                  <a:pt x="178" y="199"/>
                                </a:lnTo>
                                <a:lnTo>
                                  <a:pt x="179" y="199"/>
                                </a:lnTo>
                                <a:lnTo>
                                  <a:pt x="180" y="198"/>
                                </a:lnTo>
                                <a:lnTo>
                                  <a:pt x="181" y="198"/>
                                </a:lnTo>
                                <a:lnTo>
                                  <a:pt x="182" y="198"/>
                                </a:lnTo>
                                <a:lnTo>
                                  <a:pt x="183" y="198"/>
                                </a:lnTo>
                                <a:lnTo>
                                  <a:pt x="184" y="197"/>
                                </a:lnTo>
                                <a:lnTo>
                                  <a:pt x="185" y="197"/>
                                </a:lnTo>
                                <a:lnTo>
                                  <a:pt x="186" y="197"/>
                                </a:lnTo>
                                <a:lnTo>
                                  <a:pt x="187" y="197"/>
                                </a:lnTo>
                                <a:lnTo>
                                  <a:pt x="188" y="196"/>
                                </a:lnTo>
                                <a:lnTo>
                                  <a:pt x="189" y="196"/>
                                </a:lnTo>
                                <a:lnTo>
                                  <a:pt x="190" y="196"/>
                                </a:lnTo>
                                <a:lnTo>
                                  <a:pt x="191" y="196"/>
                                </a:lnTo>
                                <a:lnTo>
                                  <a:pt x="192" y="195"/>
                                </a:lnTo>
                                <a:lnTo>
                                  <a:pt x="193" y="195"/>
                                </a:lnTo>
                                <a:lnTo>
                                  <a:pt x="194" y="195"/>
                                </a:lnTo>
                                <a:lnTo>
                                  <a:pt x="195" y="195"/>
                                </a:lnTo>
                                <a:lnTo>
                                  <a:pt x="196" y="195"/>
                                </a:lnTo>
                                <a:lnTo>
                                  <a:pt x="197" y="194"/>
                                </a:lnTo>
                                <a:lnTo>
                                  <a:pt x="198" y="194"/>
                                </a:lnTo>
                                <a:lnTo>
                                  <a:pt x="199" y="194"/>
                                </a:lnTo>
                                <a:lnTo>
                                  <a:pt x="200" y="194"/>
                                </a:lnTo>
                                <a:lnTo>
                                  <a:pt x="201" y="193"/>
                                </a:lnTo>
                                <a:lnTo>
                                  <a:pt x="202" y="193"/>
                                </a:lnTo>
                                <a:lnTo>
                                  <a:pt x="203" y="193"/>
                                </a:lnTo>
                                <a:lnTo>
                                  <a:pt x="204" y="193"/>
                                </a:lnTo>
                                <a:lnTo>
                                  <a:pt x="205" y="192"/>
                                </a:lnTo>
                                <a:lnTo>
                                  <a:pt x="206" y="192"/>
                                </a:lnTo>
                                <a:lnTo>
                                  <a:pt x="207" y="192"/>
                                </a:lnTo>
                                <a:lnTo>
                                  <a:pt x="208" y="192"/>
                                </a:lnTo>
                                <a:lnTo>
                                  <a:pt x="209" y="191"/>
                                </a:lnTo>
                                <a:lnTo>
                                  <a:pt x="210" y="191"/>
                                </a:lnTo>
                                <a:lnTo>
                                  <a:pt x="211" y="191"/>
                                </a:lnTo>
                                <a:lnTo>
                                  <a:pt x="212" y="191"/>
                                </a:lnTo>
                                <a:lnTo>
                                  <a:pt x="213" y="191"/>
                                </a:lnTo>
                                <a:lnTo>
                                  <a:pt x="214" y="190"/>
                                </a:lnTo>
                                <a:lnTo>
                                  <a:pt x="215" y="190"/>
                                </a:lnTo>
                                <a:lnTo>
                                  <a:pt x="216" y="190"/>
                                </a:lnTo>
                                <a:lnTo>
                                  <a:pt x="217" y="190"/>
                                </a:lnTo>
                                <a:lnTo>
                                  <a:pt x="218" y="189"/>
                                </a:lnTo>
                                <a:lnTo>
                                  <a:pt x="219" y="189"/>
                                </a:lnTo>
                                <a:lnTo>
                                  <a:pt x="220" y="189"/>
                                </a:lnTo>
                                <a:lnTo>
                                  <a:pt x="221" y="189"/>
                                </a:lnTo>
                                <a:lnTo>
                                  <a:pt x="222" y="188"/>
                                </a:lnTo>
                                <a:lnTo>
                                  <a:pt x="223" y="188"/>
                                </a:lnTo>
                                <a:lnTo>
                                  <a:pt x="224" y="188"/>
                                </a:lnTo>
                                <a:lnTo>
                                  <a:pt x="225" y="188"/>
                                </a:lnTo>
                                <a:lnTo>
                                  <a:pt x="226" y="187"/>
                                </a:lnTo>
                                <a:lnTo>
                                  <a:pt x="227" y="187"/>
                                </a:lnTo>
                                <a:lnTo>
                                  <a:pt x="228" y="187"/>
                                </a:lnTo>
                                <a:lnTo>
                                  <a:pt x="229" y="187"/>
                                </a:lnTo>
                                <a:lnTo>
                                  <a:pt x="230" y="186"/>
                                </a:lnTo>
                                <a:lnTo>
                                  <a:pt x="231" y="186"/>
                                </a:lnTo>
                                <a:lnTo>
                                  <a:pt x="232" y="186"/>
                                </a:lnTo>
                                <a:lnTo>
                                  <a:pt x="233" y="186"/>
                                </a:lnTo>
                                <a:lnTo>
                                  <a:pt x="234" y="186"/>
                                </a:lnTo>
                                <a:lnTo>
                                  <a:pt x="235" y="185"/>
                                </a:lnTo>
                                <a:lnTo>
                                  <a:pt x="236" y="185"/>
                                </a:lnTo>
                                <a:lnTo>
                                  <a:pt x="237" y="185"/>
                                </a:lnTo>
                                <a:lnTo>
                                  <a:pt x="238" y="185"/>
                                </a:lnTo>
                                <a:lnTo>
                                  <a:pt x="239" y="184"/>
                                </a:lnTo>
                                <a:lnTo>
                                  <a:pt x="240" y="184"/>
                                </a:lnTo>
                                <a:lnTo>
                                  <a:pt x="241" y="184"/>
                                </a:lnTo>
                                <a:lnTo>
                                  <a:pt x="242" y="184"/>
                                </a:lnTo>
                                <a:lnTo>
                                  <a:pt x="243" y="183"/>
                                </a:lnTo>
                                <a:lnTo>
                                  <a:pt x="244" y="183"/>
                                </a:lnTo>
                                <a:lnTo>
                                  <a:pt x="245" y="183"/>
                                </a:lnTo>
                                <a:lnTo>
                                  <a:pt x="246" y="183"/>
                                </a:lnTo>
                                <a:lnTo>
                                  <a:pt x="247" y="182"/>
                                </a:lnTo>
                                <a:lnTo>
                                  <a:pt x="248" y="182"/>
                                </a:lnTo>
                                <a:lnTo>
                                  <a:pt x="249" y="182"/>
                                </a:lnTo>
                                <a:lnTo>
                                  <a:pt x="250" y="182"/>
                                </a:lnTo>
                                <a:lnTo>
                                  <a:pt x="251" y="182"/>
                                </a:lnTo>
                                <a:lnTo>
                                  <a:pt x="252" y="181"/>
                                </a:lnTo>
                                <a:lnTo>
                                  <a:pt x="253" y="181"/>
                                </a:lnTo>
                                <a:lnTo>
                                  <a:pt x="254" y="181"/>
                                </a:lnTo>
                                <a:lnTo>
                                  <a:pt x="255" y="181"/>
                                </a:lnTo>
                                <a:lnTo>
                                  <a:pt x="256" y="180"/>
                                </a:lnTo>
                                <a:lnTo>
                                  <a:pt x="257" y="180"/>
                                </a:lnTo>
                                <a:lnTo>
                                  <a:pt x="258" y="180"/>
                                </a:lnTo>
                                <a:lnTo>
                                  <a:pt x="259" y="180"/>
                                </a:lnTo>
                                <a:lnTo>
                                  <a:pt x="260" y="179"/>
                                </a:lnTo>
                                <a:lnTo>
                                  <a:pt x="261" y="179"/>
                                </a:lnTo>
                                <a:lnTo>
                                  <a:pt x="262" y="179"/>
                                </a:lnTo>
                                <a:lnTo>
                                  <a:pt x="263" y="179"/>
                                </a:lnTo>
                                <a:lnTo>
                                  <a:pt x="264" y="178"/>
                                </a:lnTo>
                                <a:lnTo>
                                  <a:pt x="265" y="178"/>
                                </a:lnTo>
                                <a:lnTo>
                                  <a:pt x="266" y="178"/>
                                </a:lnTo>
                                <a:lnTo>
                                  <a:pt x="267" y="178"/>
                                </a:lnTo>
                                <a:lnTo>
                                  <a:pt x="268" y="178"/>
                                </a:lnTo>
                                <a:lnTo>
                                  <a:pt x="269" y="177"/>
                                </a:lnTo>
                                <a:lnTo>
                                  <a:pt x="270" y="177"/>
                                </a:lnTo>
                                <a:lnTo>
                                  <a:pt x="271" y="177"/>
                                </a:lnTo>
                                <a:lnTo>
                                  <a:pt x="272" y="177"/>
                                </a:lnTo>
                                <a:lnTo>
                                  <a:pt x="273" y="176"/>
                                </a:lnTo>
                                <a:lnTo>
                                  <a:pt x="274" y="176"/>
                                </a:lnTo>
                                <a:lnTo>
                                  <a:pt x="275" y="176"/>
                                </a:lnTo>
                                <a:lnTo>
                                  <a:pt x="276" y="176"/>
                                </a:lnTo>
                                <a:lnTo>
                                  <a:pt x="277" y="175"/>
                                </a:lnTo>
                                <a:lnTo>
                                  <a:pt x="278" y="175"/>
                                </a:lnTo>
                                <a:lnTo>
                                  <a:pt x="279" y="175"/>
                                </a:lnTo>
                                <a:lnTo>
                                  <a:pt x="280" y="175"/>
                                </a:lnTo>
                                <a:lnTo>
                                  <a:pt x="281" y="174"/>
                                </a:lnTo>
                                <a:lnTo>
                                  <a:pt x="282" y="174"/>
                                </a:lnTo>
                                <a:lnTo>
                                  <a:pt x="283" y="174"/>
                                </a:lnTo>
                                <a:lnTo>
                                  <a:pt x="284" y="174"/>
                                </a:lnTo>
                                <a:lnTo>
                                  <a:pt x="285" y="174"/>
                                </a:lnTo>
                                <a:lnTo>
                                  <a:pt x="286" y="173"/>
                                </a:lnTo>
                                <a:lnTo>
                                  <a:pt x="287" y="173"/>
                                </a:lnTo>
                                <a:lnTo>
                                  <a:pt x="288" y="173"/>
                                </a:lnTo>
                                <a:lnTo>
                                  <a:pt x="289" y="173"/>
                                </a:lnTo>
                                <a:lnTo>
                                  <a:pt x="290" y="172"/>
                                </a:lnTo>
                                <a:lnTo>
                                  <a:pt x="291" y="172"/>
                                </a:lnTo>
                                <a:lnTo>
                                  <a:pt x="292" y="172"/>
                                </a:lnTo>
                                <a:lnTo>
                                  <a:pt x="293" y="172"/>
                                </a:lnTo>
                                <a:lnTo>
                                  <a:pt x="294" y="171"/>
                                </a:lnTo>
                                <a:lnTo>
                                  <a:pt x="295" y="171"/>
                                </a:lnTo>
                                <a:lnTo>
                                  <a:pt x="296" y="171"/>
                                </a:lnTo>
                                <a:lnTo>
                                  <a:pt x="297" y="171"/>
                                </a:lnTo>
                                <a:lnTo>
                                  <a:pt x="298" y="170"/>
                                </a:lnTo>
                                <a:lnTo>
                                  <a:pt x="299" y="170"/>
                                </a:lnTo>
                                <a:lnTo>
                                  <a:pt x="300" y="170"/>
                                </a:lnTo>
                                <a:lnTo>
                                  <a:pt x="301" y="170"/>
                                </a:lnTo>
                                <a:lnTo>
                                  <a:pt x="302" y="170"/>
                                </a:lnTo>
                                <a:lnTo>
                                  <a:pt x="303" y="169"/>
                                </a:lnTo>
                                <a:lnTo>
                                  <a:pt x="304" y="169"/>
                                </a:lnTo>
                                <a:lnTo>
                                  <a:pt x="305" y="169"/>
                                </a:lnTo>
                                <a:lnTo>
                                  <a:pt x="306" y="169"/>
                                </a:lnTo>
                                <a:lnTo>
                                  <a:pt x="307" y="168"/>
                                </a:lnTo>
                                <a:lnTo>
                                  <a:pt x="308" y="168"/>
                                </a:lnTo>
                                <a:lnTo>
                                  <a:pt x="309" y="168"/>
                                </a:lnTo>
                                <a:lnTo>
                                  <a:pt x="310" y="168"/>
                                </a:lnTo>
                                <a:lnTo>
                                  <a:pt x="311" y="167"/>
                                </a:lnTo>
                                <a:lnTo>
                                  <a:pt x="312" y="167"/>
                                </a:lnTo>
                                <a:lnTo>
                                  <a:pt x="313" y="167"/>
                                </a:lnTo>
                                <a:lnTo>
                                  <a:pt x="314" y="167"/>
                                </a:lnTo>
                                <a:lnTo>
                                  <a:pt x="315" y="166"/>
                                </a:lnTo>
                                <a:lnTo>
                                  <a:pt x="316" y="166"/>
                                </a:lnTo>
                                <a:lnTo>
                                  <a:pt x="317" y="166"/>
                                </a:lnTo>
                                <a:lnTo>
                                  <a:pt x="318" y="166"/>
                                </a:lnTo>
                                <a:lnTo>
                                  <a:pt x="319" y="165"/>
                                </a:lnTo>
                                <a:lnTo>
                                  <a:pt x="320" y="165"/>
                                </a:lnTo>
                                <a:lnTo>
                                  <a:pt x="321" y="165"/>
                                </a:lnTo>
                                <a:lnTo>
                                  <a:pt x="322" y="165"/>
                                </a:lnTo>
                                <a:lnTo>
                                  <a:pt x="323" y="165"/>
                                </a:lnTo>
                                <a:lnTo>
                                  <a:pt x="324" y="164"/>
                                </a:lnTo>
                                <a:lnTo>
                                  <a:pt x="325" y="164"/>
                                </a:lnTo>
                                <a:lnTo>
                                  <a:pt x="326" y="164"/>
                                </a:lnTo>
                                <a:lnTo>
                                  <a:pt x="327" y="164"/>
                                </a:lnTo>
                                <a:lnTo>
                                  <a:pt x="328" y="163"/>
                                </a:lnTo>
                                <a:lnTo>
                                  <a:pt x="329" y="163"/>
                                </a:lnTo>
                                <a:lnTo>
                                  <a:pt x="330" y="163"/>
                                </a:lnTo>
                                <a:lnTo>
                                  <a:pt x="331" y="163"/>
                                </a:lnTo>
                                <a:lnTo>
                                  <a:pt x="332" y="162"/>
                                </a:lnTo>
                                <a:lnTo>
                                  <a:pt x="333" y="162"/>
                                </a:lnTo>
                                <a:lnTo>
                                  <a:pt x="334" y="162"/>
                                </a:lnTo>
                                <a:lnTo>
                                  <a:pt x="335" y="162"/>
                                </a:lnTo>
                                <a:lnTo>
                                  <a:pt x="336" y="161"/>
                                </a:lnTo>
                                <a:lnTo>
                                  <a:pt x="337" y="161"/>
                                </a:lnTo>
                                <a:lnTo>
                                  <a:pt x="338" y="161"/>
                                </a:lnTo>
                                <a:lnTo>
                                  <a:pt x="339" y="161"/>
                                </a:lnTo>
                                <a:lnTo>
                                  <a:pt x="340" y="161"/>
                                </a:lnTo>
                                <a:lnTo>
                                  <a:pt x="341" y="160"/>
                                </a:lnTo>
                                <a:lnTo>
                                  <a:pt x="342" y="160"/>
                                </a:lnTo>
                                <a:lnTo>
                                  <a:pt x="343" y="160"/>
                                </a:lnTo>
                                <a:lnTo>
                                  <a:pt x="344" y="160"/>
                                </a:lnTo>
                                <a:lnTo>
                                  <a:pt x="345" y="159"/>
                                </a:lnTo>
                                <a:lnTo>
                                  <a:pt x="346" y="159"/>
                                </a:lnTo>
                                <a:lnTo>
                                  <a:pt x="347" y="159"/>
                                </a:lnTo>
                                <a:lnTo>
                                  <a:pt x="348" y="159"/>
                                </a:lnTo>
                                <a:lnTo>
                                  <a:pt x="349" y="158"/>
                                </a:lnTo>
                                <a:lnTo>
                                  <a:pt x="350" y="158"/>
                                </a:lnTo>
                                <a:lnTo>
                                  <a:pt x="351" y="158"/>
                                </a:lnTo>
                                <a:lnTo>
                                  <a:pt x="352" y="158"/>
                                </a:lnTo>
                                <a:lnTo>
                                  <a:pt x="353" y="157"/>
                                </a:lnTo>
                                <a:lnTo>
                                  <a:pt x="354" y="157"/>
                                </a:lnTo>
                                <a:lnTo>
                                  <a:pt x="355" y="157"/>
                                </a:lnTo>
                                <a:lnTo>
                                  <a:pt x="356" y="157"/>
                                </a:lnTo>
                                <a:lnTo>
                                  <a:pt x="357" y="157"/>
                                </a:lnTo>
                                <a:lnTo>
                                  <a:pt x="358" y="156"/>
                                </a:lnTo>
                                <a:lnTo>
                                  <a:pt x="359" y="156"/>
                                </a:lnTo>
                                <a:lnTo>
                                  <a:pt x="360" y="156"/>
                                </a:lnTo>
                                <a:lnTo>
                                  <a:pt x="361" y="156"/>
                                </a:lnTo>
                                <a:lnTo>
                                  <a:pt x="362" y="155"/>
                                </a:lnTo>
                                <a:lnTo>
                                  <a:pt x="363" y="155"/>
                                </a:lnTo>
                                <a:lnTo>
                                  <a:pt x="364" y="155"/>
                                </a:lnTo>
                                <a:lnTo>
                                  <a:pt x="365" y="155"/>
                                </a:lnTo>
                                <a:lnTo>
                                  <a:pt x="366" y="154"/>
                                </a:lnTo>
                                <a:lnTo>
                                  <a:pt x="367" y="154"/>
                                </a:lnTo>
                                <a:lnTo>
                                  <a:pt x="368" y="154"/>
                                </a:lnTo>
                                <a:lnTo>
                                  <a:pt x="369" y="154"/>
                                </a:lnTo>
                                <a:lnTo>
                                  <a:pt x="370" y="153"/>
                                </a:lnTo>
                                <a:lnTo>
                                  <a:pt x="371" y="153"/>
                                </a:lnTo>
                                <a:lnTo>
                                  <a:pt x="372" y="153"/>
                                </a:lnTo>
                                <a:lnTo>
                                  <a:pt x="373" y="153"/>
                                </a:lnTo>
                                <a:lnTo>
                                  <a:pt x="374" y="153"/>
                                </a:lnTo>
                                <a:lnTo>
                                  <a:pt x="375" y="152"/>
                                </a:lnTo>
                                <a:lnTo>
                                  <a:pt x="376" y="152"/>
                                </a:lnTo>
                                <a:lnTo>
                                  <a:pt x="377" y="152"/>
                                </a:lnTo>
                                <a:lnTo>
                                  <a:pt x="378" y="152"/>
                                </a:lnTo>
                                <a:lnTo>
                                  <a:pt x="379" y="151"/>
                                </a:lnTo>
                                <a:lnTo>
                                  <a:pt x="380" y="151"/>
                                </a:lnTo>
                                <a:lnTo>
                                  <a:pt x="381" y="151"/>
                                </a:lnTo>
                                <a:lnTo>
                                  <a:pt x="382" y="151"/>
                                </a:lnTo>
                                <a:lnTo>
                                  <a:pt x="383" y="150"/>
                                </a:lnTo>
                                <a:lnTo>
                                  <a:pt x="384" y="150"/>
                                </a:lnTo>
                                <a:lnTo>
                                  <a:pt x="385" y="150"/>
                                </a:lnTo>
                                <a:lnTo>
                                  <a:pt x="386" y="150"/>
                                </a:lnTo>
                                <a:lnTo>
                                  <a:pt x="387" y="149"/>
                                </a:lnTo>
                                <a:lnTo>
                                  <a:pt x="388" y="149"/>
                                </a:lnTo>
                                <a:lnTo>
                                  <a:pt x="389" y="149"/>
                                </a:lnTo>
                                <a:lnTo>
                                  <a:pt x="390" y="149"/>
                                </a:lnTo>
                                <a:lnTo>
                                  <a:pt x="391" y="149"/>
                                </a:lnTo>
                                <a:lnTo>
                                  <a:pt x="392" y="148"/>
                                </a:lnTo>
                                <a:lnTo>
                                  <a:pt x="393" y="148"/>
                                </a:lnTo>
                                <a:lnTo>
                                  <a:pt x="394" y="148"/>
                                </a:lnTo>
                                <a:lnTo>
                                  <a:pt x="395" y="148"/>
                                </a:lnTo>
                                <a:lnTo>
                                  <a:pt x="396" y="147"/>
                                </a:lnTo>
                                <a:lnTo>
                                  <a:pt x="397" y="147"/>
                                </a:lnTo>
                                <a:lnTo>
                                  <a:pt x="398" y="147"/>
                                </a:lnTo>
                                <a:lnTo>
                                  <a:pt x="399" y="147"/>
                                </a:lnTo>
                                <a:lnTo>
                                  <a:pt x="400" y="146"/>
                                </a:lnTo>
                                <a:lnTo>
                                  <a:pt x="401" y="146"/>
                                </a:lnTo>
                                <a:lnTo>
                                  <a:pt x="402" y="146"/>
                                </a:lnTo>
                                <a:lnTo>
                                  <a:pt x="403" y="146"/>
                                </a:lnTo>
                                <a:lnTo>
                                  <a:pt x="404" y="145"/>
                                </a:lnTo>
                                <a:lnTo>
                                  <a:pt x="405" y="145"/>
                                </a:lnTo>
                                <a:lnTo>
                                  <a:pt x="406" y="145"/>
                                </a:lnTo>
                                <a:lnTo>
                                  <a:pt x="407" y="145"/>
                                </a:lnTo>
                                <a:lnTo>
                                  <a:pt x="408" y="144"/>
                                </a:lnTo>
                                <a:lnTo>
                                  <a:pt x="409" y="144"/>
                                </a:lnTo>
                                <a:lnTo>
                                  <a:pt x="410" y="144"/>
                                </a:lnTo>
                                <a:lnTo>
                                  <a:pt x="411" y="144"/>
                                </a:lnTo>
                                <a:lnTo>
                                  <a:pt x="412" y="144"/>
                                </a:lnTo>
                                <a:lnTo>
                                  <a:pt x="413" y="143"/>
                                </a:lnTo>
                                <a:lnTo>
                                  <a:pt x="414" y="143"/>
                                </a:lnTo>
                                <a:lnTo>
                                  <a:pt x="415" y="143"/>
                                </a:lnTo>
                                <a:lnTo>
                                  <a:pt x="416" y="143"/>
                                </a:lnTo>
                                <a:lnTo>
                                  <a:pt x="417" y="142"/>
                                </a:lnTo>
                                <a:lnTo>
                                  <a:pt x="418" y="142"/>
                                </a:lnTo>
                                <a:lnTo>
                                  <a:pt x="419" y="142"/>
                                </a:lnTo>
                                <a:lnTo>
                                  <a:pt x="420" y="142"/>
                                </a:lnTo>
                                <a:lnTo>
                                  <a:pt x="421" y="141"/>
                                </a:lnTo>
                                <a:lnTo>
                                  <a:pt x="422" y="141"/>
                                </a:lnTo>
                                <a:lnTo>
                                  <a:pt x="423" y="141"/>
                                </a:lnTo>
                                <a:lnTo>
                                  <a:pt x="424" y="141"/>
                                </a:lnTo>
                                <a:lnTo>
                                  <a:pt x="425" y="140"/>
                                </a:lnTo>
                                <a:lnTo>
                                  <a:pt x="426" y="140"/>
                                </a:lnTo>
                                <a:lnTo>
                                  <a:pt x="427" y="140"/>
                                </a:lnTo>
                                <a:lnTo>
                                  <a:pt x="428" y="140"/>
                                </a:lnTo>
                                <a:lnTo>
                                  <a:pt x="429" y="140"/>
                                </a:lnTo>
                                <a:lnTo>
                                  <a:pt x="430" y="139"/>
                                </a:lnTo>
                                <a:lnTo>
                                  <a:pt x="431" y="139"/>
                                </a:lnTo>
                                <a:lnTo>
                                  <a:pt x="432" y="139"/>
                                </a:lnTo>
                                <a:lnTo>
                                  <a:pt x="433" y="139"/>
                                </a:lnTo>
                                <a:lnTo>
                                  <a:pt x="434" y="138"/>
                                </a:lnTo>
                                <a:lnTo>
                                  <a:pt x="435" y="138"/>
                                </a:lnTo>
                                <a:lnTo>
                                  <a:pt x="436" y="138"/>
                                </a:lnTo>
                                <a:lnTo>
                                  <a:pt x="437" y="138"/>
                                </a:lnTo>
                                <a:lnTo>
                                  <a:pt x="438" y="137"/>
                                </a:lnTo>
                                <a:lnTo>
                                  <a:pt x="439" y="137"/>
                                </a:lnTo>
                                <a:lnTo>
                                  <a:pt x="440" y="137"/>
                                </a:lnTo>
                                <a:lnTo>
                                  <a:pt x="441" y="137"/>
                                </a:lnTo>
                                <a:lnTo>
                                  <a:pt x="442" y="136"/>
                                </a:lnTo>
                                <a:lnTo>
                                  <a:pt x="443" y="136"/>
                                </a:lnTo>
                                <a:lnTo>
                                  <a:pt x="444" y="136"/>
                                </a:lnTo>
                                <a:lnTo>
                                  <a:pt x="445" y="136"/>
                                </a:lnTo>
                                <a:lnTo>
                                  <a:pt x="446" y="136"/>
                                </a:lnTo>
                                <a:lnTo>
                                  <a:pt x="447" y="135"/>
                                </a:lnTo>
                                <a:lnTo>
                                  <a:pt x="448" y="135"/>
                                </a:lnTo>
                                <a:lnTo>
                                  <a:pt x="449" y="135"/>
                                </a:lnTo>
                                <a:lnTo>
                                  <a:pt x="450" y="135"/>
                                </a:lnTo>
                                <a:lnTo>
                                  <a:pt x="451" y="134"/>
                                </a:lnTo>
                                <a:lnTo>
                                  <a:pt x="452" y="134"/>
                                </a:lnTo>
                                <a:lnTo>
                                  <a:pt x="453" y="134"/>
                                </a:lnTo>
                                <a:lnTo>
                                  <a:pt x="454" y="134"/>
                                </a:lnTo>
                                <a:lnTo>
                                  <a:pt x="455" y="133"/>
                                </a:lnTo>
                                <a:lnTo>
                                  <a:pt x="456" y="133"/>
                                </a:lnTo>
                                <a:lnTo>
                                  <a:pt x="457" y="133"/>
                                </a:lnTo>
                                <a:lnTo>
                                  <a:pt x="458" y="133"/>
                                </a:lnTo>
                                <a:lnTo>
                                  <a:pt x="459" y="132"/>
                                </a:lnTo>
                                <a:lnTo>
                                  <a:pt x="460" y="132"/>
                                </a:lnTo>
                                <a:lnTo>
                                  <a:pt x="461" y="132"/>
                                </a:lnTo>
                                <a:lnTo>
                                  <a:pt x="462" y="132"/>
                                </a:lnTo>
                                <a:lnTo>
                                  <a:pt x="463" y="132"/>
                                </a:lnTo>
                                <a:lnTo>
                                  <a:pt x="464" y="131"/>
                                </a:lnTo>
                                <a:lnTo>
                                  <a:pt x="465" y="131"/>
                                </a:lnTo>
                                <a:lnTo>
                                  <a:pt x="466" y="131"/>
                                </a:lnTo>
                                <a:lnTo>
                                  <a:pt x="467" y="131"/>
                                </a:lnTo>
                                <a:lnTo>
                                  <a:pt x="468" y="130"/>
                                </a:lnTo>
                                <a:lnTo>
                                  <a:pt x="469" y="130"/>
                                </a:lnTo>
                                <a:lnTo>
                                  <a:pt x="470" y="130"/>
                                </a:lnTo>
                                <a:lnTo>
                                  <a:pt x="471" y="130"/>
                                </a:lnTo>
                                <a:lnTo>
                                  <a:pt x="472" y="129"/>
                                </a:lnTo>
                                <a:lnTo>
                                  <a:pt x="473" y="129"/>
                                </a:lnTo>
                                <a:lnTo>
                                  <a:pt x="474" y="129"/>
                                </a:lnTo>
                                <a:lnTo>
                                  <a:pt x="475" y="129"/>
                                </a:lnTo>
                                <a:lnTo>
                                  <a:pt x="476" y="128"/>
                                </a:lnTo>
                                <a:lnTo>
                                  <a:pt x="477" y="128"/>
                                </a:lnTo>
                                <a:lnTo>
                                  <a:pt x="478" y="128"/>
                                </a:lnTo>
                                <a:lnTo>
                                  <a:pt x="479" y="128"/>
                                </a:lnTo>
                                <a:lnTo>
                                  <a:pt x="480" y="127"/>
                                </a:lnTo>
                                <a:lnTo>
                                  <a:pt x="481" y="127"/>
                                </a:lnTo>
                                <a:lnTo>
                                  <a:pt x="482" y="127"/>
                                </a:lnTo>
                                <a:lnTo>
                                  <a:pt x="483" y="127"/>
                                </a:lnTo>
                                <a:lnTo>
                                  <a:pt x="484" y="127"/>
                                </a:lnTo>
                                <a:lnTo>
                                  <a:pt x="485" y="126"/>
                                </a:lnTo>
                                <a:lnTo>
                                  <a:pt x="486" y="126"/>
                                </a:lnTo>
                                <a:lnTo>
                                  <a:pt x="487" y="126"/>
                                </a:lnTo>
                                <a:lnTo>
                                  <a:pt x="488" y="126"/>
                                </a:lnTo>
                                <a:lnTo>
                                  <a:pt x="489" y="125"/>
                                </a:lnTo>
                                <a:lnTo>
                                  <a:pt x="490" y="125"/>
                                </a:lnTo>
                                <a:lnTo>
                                  <a:pt x="491" y="125"/>
                                </a:lnTo>
                                <a:lnTo>
                                  <a:pt x="492" y="125"/>
                                </a:lnTo>
                                <a:lnTo>
                                  <a:pt x="493" y="124"/>
                                </a:lnTo>
                                <a:lnTo>
                                  <a:pt x="494" y="124"/>
                                </a:lnTo>
                                <a:lnTo>
                                  <a:pt x="495" y="124"/>
                                </a:lnTo>
                                <a:lnTo>
                                  <a:pt x="496" y="124"/>
                                </a:lnTo>
                                <a:lnTo>
                                  <a:pt x="497" y="123"/>
                                </a:lnTo>
                                <a:lnTo>
                                  <a:pt x="498" y="123"/>
                                </a:lnTo>
                                <a:lnTo>
                                  <a:pt x="499" y="123"/>
                                </a:lnTo>
                                <a:lnTo>
                                  <a:pt x="500" y="123"/>
                                </a:lnTo>
                                <a:lnTo>
                                  <a:pt x="501" y="123"/>
                                </a:lnTo>
                                <a:lnTo>
                                  <a:pt x="502" y="122"/>
                                </a:lnTo>
                                <a:lnTo>
                                  <a:pt x="503" y="122"/>
                                </a:lnTo>
                                <a:lnTo>
                                  <a:pt x="504" y="122"/>
                                </a:lnTo>
                                <a:lnTo>
                                  <a:pt x="505" y="122"/>
                                </a:lnTo>
                                <a:lnTo>
                                  <a:pt x="506" y="121"/>
                                </a:lnTo>
                                <a:lnTo>
                                  <a:pt x="507" y="121"/>
                                </a:lnTo>
                                <a:lnTo>
                                  <a:pt x="508" y="121"/>
                                </a:lnTo>
                                <a:lnTo>
                                  <a:pt x="509" y="121"/>
                                </a:lnTo>
                                <a:lnTo>
                                  <a:pt x="510" y="120"/>
                                </a:lnTo>
                                <a:lnTo>
                                  <a:pt x="511" y="120"/>
                                </a:lnTo>
                                <a:lnTo>
                                  <a:pt x="512" y="120"/>
                                </a:lnTo>
                                <a:lnTo>
                                  <a:pt x="513" y="120"/>
                                </a:lnTo>
                                <a:lnTo>
                                  <a:pt x="514" y="119"/>
                                </a:lnTo>
                                <a:lnTo>
                                  <a:pt x="515" y="119"/>
                                </a:lnTo>
                                <a:lnTo>
                                  <a:pt x="516" y="119"/>
                                </a:lnTo>
                                <a:lnTo>
                                  <a:pt x="517" y="119"/>
                                </a:lnTo>
                                <a:lnTo>
                                  <a:pt x="518" y="119"/>
                                </a:lnTo>
                                <a:lnTo>
                                  <a:pt x="519" y="118"/>
                                </a:lnTo>
                                <a:lnTo>
                                  <a:pt x="520" y="118"/>
                                </a:lnTo>
                                <a:lnTo>
                                  <a:pt x="521" y="118"/>
                                </a:lnTo>
                                <a:lnTo>
                                  <a:pt x="522" y="118"/>
                                </a:lnTo>
                                <a:lnTo>
                                  <a:pt x="523" y="117"/>
                                </a:lnTo>
                                <a:lnTo>
                                  <a:pt x="524" y="117"/>
                                </a:lnTo>
                                <a:lnTo>
                                  <a:pt x="525" y="117"/>
                                </a:lnTo>
                                <a:lnTo>
                                  <a:pt x="526" y="117"/>
                                </a:lnTo>
                                <a:lnTo>
                                  <a:pt x="527" y="116"/>
                                </a:lnTo>
                                <a:lnTo>
                                  <a:pt x="528" y="116"/>
                                </a:lnTo>
                                <a:lnTo>
                                  <a:pt x="529" y="116"/>
                                </a:lnTo>
                                <a:lnTo>
                                  <a:pt x="530" y="116"/>
                                </a:lnTo>
                                <a:lnTo>
                                  <a:pt x="531" y="115"/>
                                </a:lnTo>
                                <a:lnTo>
                                  <a:pt x="532" y="115"/>
                                </a:lnTo>
                                <a:lnTo>
                                  <a:pt x="533" y="115"/>
                                </a:lnTo>
                                <a:lnTo>
                                  <a:pt x="534" y="115"/>
                                </a:lnTo>
                                <a:lnTo>
                                  <a:pt x="535" y="115"/>
                                </a:lnTo>
                                <a:lnTo>
                                  <a:pt x="536" y="114"/>
                                </a:lnTo>
                                <a:lnTo>
                                  <a:pt x="537" y="114"/>
                                </a:lnTo>
                                <a:lnTo>
                                  <a:pt x="538" y="114"/>
                                </a:lnTo>
                                <a:lnTo>
                                  <a:pt x="539" y="114"/>
                                </a:lnTo>
                                <a:lnTo>
                                  <a:pt x="540" y="113"/>
                                </a:lnTo>
                                <a:lnTo>
                                  <a:pt x="541" y="113"/>
                                </a:lnTo>
                                <a:lnTo>
                                  <a:pt x="542" y="113"/>
                                </a:lnTo>
                                <a:lnTo>
                                  <a:pt x="543" y="113"/>
                                </a:lnTo>
                                <a:lnTo>
                                  <a:pt x="544" y="112"/>
                                </a:lnTo>
                                <a:lnTo>
                                  <a:pt x="545" y="112"/>
                                </a:lnTo>
                                <a:lnTo>
                                  <a:pt x="546" y="112"/>
                                </a:lnTo>
                                <a:lnTo>
                                  <a:pt x="547" y="112"/>
                                </a:lnTo>
                                <a:lnTo>
                                  <a:pt x="548" y="111"/>
                                </a:lnTo>
                                <a:lnTo>
                                  <a:pt x="549" y="111"/>
                                </a:lnTo>
                                <a:lnTo>
                                  <a:pt x="550" y="111"/>
                                </a:lnTo>
                                <a:lnTo>
                                  <a:pt x="551" y="111"/>
                                </a:lnTo>
                                <a:lnTo>
                                  <a:pt x="552" y="111"/>
                                </a:lnTo>
                                <a:lnTo>
                                  <a:pt x="553" y="110"/>
                                </a:lnTo>
                                <a:lnTo>
                                  <a:pt x="554" y="110"/>
                                </a:lnTo>
                                <a:lnTo>
                                  <a:pt x="555" y="110"/>
                                </a:lnTo>
                                <a:lnTo>
                                  <a:pt x="556" y="110"/>
                                </a:lnTo>
                                <a:lnTo>
                                  <a:pt x="557" y="109"/>
                                </a:lnTo>
                                <a:lnTo>
                                  <a:pt x="558" y="109"/>
                                </a:lnTo>
                                <a:lnTo>
                                  <a:pt x="559" y="109"/>
                                </a:lnTo>
                                <a:lnTo>
                                  <a:pt x="560" y="109"/>
                                </a:lnTo>
                                <a:lnTo>
                                  <a:pt x="561" y="108"/>
                                </a:lnTo>
                                <a:lnTo>
                                  <a:pt x="562" y="108"/>
                                </a:lnTo>
                                <a:lnTo>
                                  <a:pt x="563" y="108"/>
                                </a:lnTo>
                                <a:lnTo>
                                  <a:pt x="564" y="108"/>
                                </a:lnTo>
                                <a:lnTo>
                                  <a:pt x="565" y="107"/>
                                </a:lnTo>
                                <a:lnTo>
                                  <a:pt x="566" y="107"/>
                                </a:lnTo>
                                <a:lnTo>
                                  <a:pt x="567" y="107"/>
                                </a:lnTo>
                                <a:lnTo>
                                  <a:pt x="568" y="107"/>
                                </a:lnTo>
                                <a:lnTo>
                                  <a:pt x="569" y="106"/>
                                </a:lnTo>
                                <a:lnTo>
                                  <a:pt x="570" y="106"/>
                                </a:lnTo>
                                <a:lnTo>
                                  <a:pt x="571" y="106"/>
                                </a:lnTo>
                                <a:lnTo>
                                  <a:pt x="572" y="106"/>
                                </a:lnTo>
                                <a:lnTo>
                                  <a:pt x="573" y="106"/>
                                </a:lnTo>
                                <a:lnTo>
                                  <a:pt x="574" y="105"/>
                                </a:lnTo>
                                <a:lnTo>
                                  <a:pt x="575" y="105"/>
                                </a:lnTo>
                                <a:lnTo>
                                  <a:pt x="576" y="105"/>
                                </a:lnTo>
                                <a:lnTo>
                                  <a:pt x="577" y="105"/>
                                </a:lnTo>
                                <a:lnTo>
                                  <a:pt x="578" y="104"/>
                                </a:lnTo>
                                <a:lnTo>
                                  <a:pt x="579" y="104"/>
                                </a:lnTo>
                                <a:lnTo>
                                  <a:pt x="580" y="104"/>
                                </a:lnTo>
                                <a:lnTo>
                                  <a:pt x="581" y="104"/>
                                </a:lnTo>
                                <a:lnTo>
                                  <a:pt x="582" y="103"/>
                                </a:lnTo>
                                <a:lnTo>
                                  <a:pt x="583" y="103"/>
                                </a:lnTo>
                                <a:lnTo>
                                  <a:pt x="584" y="103"/>
                                </a:lnTo>
                                <a:lnTo>
                                  <a:pt x="585" y="103"/>
                                </a:lnTo>
                                <a:lnTo>
                                  <a:pt x="586" y="102"/>
                                </a:lnTo>
                                <a:lnTo>
                                  <a:pt x="587" y="102"/>
                                </a:lnTo>
                                <a:lnTo>
                                  <a:pt x="588" y="102"/>
                                </a:lnTo>
                                <a:lnTo>
                                  <a:pt x="589" y="102"/>
                                </a:lnTo>
                                <a:lnTo>
                                  <a:pt x="590" y="102"/>
                                </a:lnTo>
                                <a:lnTo>
                                  <a:pt x="591" y="101"/>
                                </a:lnTo>
                                <a:lnTo>
                                  <a:pt x="592" y="101"/>
                                </a:lnTo>
                                <a:lnTo>
                                  <a:pt x="593" y="101"/>
                                </a:lnTo>
                                <a:lnTo>
                                  <a:pt x="594" y="101"/>
                                </a:lnTo>
                                <a:lnTo>
                                  <a:pt x="595" y="100"/>
                                </a:lnTo>
                                <a:lnTo>
                                  <a:pt x="596" y="100"/>
                                </a:lnTo>
                                <a:lnTo>
                                  <a:pt x="597" y="100"/>
                                </a:lnTo>
                                <a:lnTo>
                                  <a:pt x="598" y="100"/>
                                </a:lnTo>
                                <a:lnTo>
                                  <a:pt x="599" y="99"/>
                                </a:lnTo>
                                <a:lnTo>
                                  <a:pt x="600" y="99"/>
                                </a:lnTo>
                                <a:lnTo>
                                  <a:pt x="601" y="99"/>
                                </a:lnTo>
                                <a:lnTo>
                                  <a:pt x="602" y="99"/>
                                </a:lnTo>
                                <a:lnTo>
                                  <a:pt x="603" y="98"/>
                                </a:lnTo>
                                <a:lnTo>
                                  <a:pt x="604" y="98"/>
                                </a:lnTo>
                                <a:lnTo>
                                  <a:pt x="605" y="98"/>
                                </a:lnTo>
                                <a:lnTo>
                                  <a:pt x="606" y="98"/>
                                </a:lnTo>
                                <a:lnTo>
                                  <a:pt x="607" y="98"/>
                                </a:lnTo>
                                <a:lnTo>
                                  <a:pt x="608" y="97"/>
                                </a:lnTo>
                                <a:lnTo>
                                  <a:pt x="609" y="97"/>
                                </a:lnTo>
                                <a:lnTo>
                                  <a:pt x="610" y="97"/>
                                </a:lnTo>
                                <a:lnTo>
                                  <a:pt x="611" y="97"/>
                                </a:lnTo>
                                <a:lnTo>
                                  <a:pt x="612" y="96"/>
                                </a:lnTo>
                                <a:lnTo>
                                  <a:pt x="613" y="96"/>
                                </a:lnTo>
                                <a:lnTo>
                                  <a:pt x="614" y="96"/>
                                </a:lnTo>
                                <a:lnTo>
                                  <a:pt x="615" y="96"/>
                                </a:lnTo>
                                <a:lnTo>
                                  <a:pt x="616" y="95"/>
                                </a:lnTo>
                                <a:lnTo>
                                  <a:pt x="617" y="95"/>
                                </a:lnTo>
                                <a:lnTo>
                                  <a:pt x="618" y="95"/>
                                </a:lnTo>
                                <a:lnTo>
                                  <a:pt x="619" y="95"/>
                                </a:lnTo>
                                <a:lnTo>
                                  <a:pt x="620" y="94"/>
                                </a:lnTo>
                                <a:lnTo>
                                  <a:pt x="621" y="94"/>
                                </a:lnTo>
                                <a:lnTo>
                                  <a:pt x="622" y="94"/>
                                </a:lnTo>
                                <a:lnTo>
                                  <a:pt x="623" y="94"/>
                                </a:lnTo>
                                <a:lnTo>
                                  <a:pt x="624" y="94"/>
                                </a:lnTo>
                                <a:lnTo>
                                  <a:pt x="625" y="93"/>
                                </a:lnTo>
                                <a:lnTo>
                                  <a:pt x="626" y="93"/>
                                </a:lnTo>
                                <a:lnTo>
                                  <a:pt x="627" y="93"/>
                                </a:lnTo>
                                <a:lnTo>
                                  <a:pt x="628" y="93"/>
                                </a:lnTo>
                                <a:lnTo>
                                  <a:pt x="629" y="92"/>
                                </a:lnTo>
                                <a:lnTo>
                                  <a:pt x="630" y="92"/>
                                </a:lnTo>
                                <a:lnTo>
                                  <a:pt x="631" y="92"/>
                                </a:lnTo>
                                <a:lnTo>
                                  <a:pt x="632" y="92"/>
                                </a:lnTo>
                                <a:lnTo>
                                  <a:pt x="633" y="91"/>
                                </a:lnTo>
                                <a:lnTo>
                                  <a:pt x="634" y="91"/>
                                </a:lnTo>
                                <a:lnTo>
                                  <a:pt x="635" y="91"/>
                                </a:lnTo>
                                <a:lnTo>
                                  <a:pt x="636" y="91"/>
                                </a:lnTo>
                                <a:lnTo>
                                  <a:pt x="637" y="90"/>
                                </a:lnTo>
                                <a:lnTo>
                                  <a:pt x="638" y="90"/>
                                </a:lnTo>
                                <a:lnTo>
                                  <a:pt x="639" y="90"/>
                                </a:lnTo>
                                <a:lnTo>
                                  <a:pt x="640" y="90"/>
                                </a:lnTo>
                                <a:lnTo>
                                  <a:pt x="641" y="90"/>
                                </a:lnTo>
                                <a:lnTo>
                                  <a:pt x="642" y="89"/>
                                </a:lnTo>
                                <a:lnTo>
                                  <a:pt x="643" y="89"/>
                                </a:lnTo>
                                <a:lnTo>
                                  <a:pt x="644" y="89"/>
                                </a:lnTo>
                                <a:lnTo>
                                  <a:pt x="645" y="89"/>
                                </a:lnTo>
                                <a:lnTo>
                                  <a:pt x="646" y="88"/>
                                </a:lnTo>
                                <a:lnTo>
                                  <a:pt x="647" y="88"/>
                                </a:lnTo>
                                <a:lnTo>
                                  <a:pt x="648" y="88"/>
                                </a:lnTo>
                                <a:lnTo>
                                  <a:pt x="649" y="88"/>
                                </a:lnTo>
                                <a:lnTo>
                                  <a:pt x="650" y="87"/>
                                </a:lnTo>
                                <a:lnTo>
                                  <a:pt x="651" y="87"/>
                                </a:lnTo>
                                <a:lnTo>
                                  <a:pt x="652" y="87"/>
                                </a:lnTo>
                                <a:lnTo>
                                  <a:pt x="653" y="87"/>
                                </a:lnTo>
                                <a:lnTo>
                                  <a:pt x="654" y="86"/>
                                </a:lnTo>
                                <a:lnTo>
                                  <a:pt x="655" y="86"/>
                                </a:lnTo>
                                <a:lnTo>
                                  <a:pt x="656" y="86"/>
                                </a:lnTo>
                                <a:lnTo>
                                  <a:pt x="657" y="86"/>
                                </a:lnTo>
                                <a:lnTo>
                                  <a:pt x="658" y="85"/>
                                </a:lnTo>
                                <a:lnTo>
                                  <a:pt x="659" y="85"/>
                                </a:lnTo>
                                <a:lnTo>
                                  <a:pt x="660" y="85"/>
                                </a:lnTo>
                                <a:lnTo>
                                  <a:pt x="661" y="85"/>
                                </a:lnTo>
                                <a:lnTo>
                                  <a:pt x="662" y="85"/>
                                </a:lnTo>
                                <a:lnTo>
                                  <a:pt x="663" y="84"/>
                                </a:lnTo>
                                <a:lnTo>
                                  <a:pt x="664" y="84"/>
                                </a:lnTo>
                                <a:lnTo>
                                  <a:pt x="665" y="84"/>
                                </a:lnTo>
                                <a:lnTo>
                                  <a:pt x="666" y="84"/>
                                </a:lnTo>
                                <a:lnTo>
                                  <a:pt x="667" y="83"/>
                                </a:lnTo>
                                <a:lnTo>
                                  <a:pt x="668" y="83"/>
                                </a:lnTo>
                                <a:lnTo>
                                  <a:pt x="669" y="83"/>
                                </a:lnTo>
                                <a:lnTo>
                                  <a:pt x="670" y="83"/>
                                </a:lnTo>
                                <a:lnTo>
                                  <a:pt x="671" y="82"/>
                                </a:lnTo>
                                <a:lnTo>
                                  <a:pt x="672" y="82"/>
                                </a:lnTo>
                                <a:lnTo>
                                  <a:pt x="673" y="82"/>
                                </a:lnTo>
                                <a:lnTo>
                                  <a:pt x="674" y="82"/>
                                </a:lnTo>
                                <a:lnTo>
                                  <a:pt x="675" y="81"/>
                                </a:lnTo>
                                <a:lnTo>
                                  <a:pt x="676" y="81"/>
                                </a:lnTo>
                                <a:lnTo>
                                  <a:pt x="677" y="81"/>
                                </a:lnTo>
                                <a:lnTo>
                                  <a:pt x="678" y="81"/>
                                </a:lnTo>
                                <a:lnTo>
                                  <a:pt x="679" y="81"/>
                                </a:lnTo>
                                <a:lnTo>
                                  <a:pt x="680" y="80"/>
                                </a:lnTo>
                                <a:lnTo>
                                  <a:pt x="681" y="80"/>
                                </a:lnTo>
                                <a:lnTo>
                                  <a:pt x="682" y="80"/>
                                </a:lnTo>
                                <a:lnTo>
                                  <a:pt x="683" y="80"/>
                                </a:lnTo>
                                <a:lnTo>
                                  <a:pt x="684" y="79"/>
                                </a:lnTo>
                                <a:lnTo>
                                  <a:pt x="685" y="79"/>
                                </a:lnTo>
                                <a:lnTo>
                                  <a:pt x="686" y="79"/>
                                </a:lnTo>
                                <a:lnTo>
                                  <a:pt x="687" y="79"/>
                                </a:lnTo>
                                <a:lnTo>
                                  <a:pt x="688" y="78"/>
                                </a:lnTo>
                                <a:lnTo>
                                  <a:pt x="689" y="78"/>
                                </a:lnTo>
                                <a:lnTo>
                                  <a:pt x="690" y="78"/>
                                </a:lnTo>
                                <a:lnTo>
                                  <a:pt x="691" y="78"/>
                                </a:lnTo>
                                <a:lnTo>
                                  <a:pt x="692" y="77"/>
                                </a:lnTo>
                                <a:lnTo>
                                  <a:pt x="693" y="77"/>
                                </a:lnTo>
                                <a:lnTo>
                                  <a:pt x="694" y="77"/>
                                </a:lnTo>
                                <a:lnTo>
                                  <a:pt x="695" y="77"/>
                                </a:lnTo>
                                <a:lnTo>
                                  <a:pt x="696" y="77"/>
                                </a:lnTo>
                                <a:lnTo>
                                  <a:pt x="697" y="76"/>
                                </a:lnTo>
                                <a:lnTo>
                                  <a:pt x="698" y="76"/>
                                </a:lnTo>
                                <a:lnTo>
                                  <a:pt x="699" y="76"/>
                                </a:lnTo>
                                <a:lnTo>
                                  <a:pt x="700" y="76"/>
                                </a:lnTo>
                                <a:lnTo>
                                  <a:pt x="701" y="75"/>
                                </a:lnTo>
                                <a:lnTo>
                                  <a:pt x="702" y="75"/>
                                </a:lnTo>
                                <a:lnTo>
                                  <a:pt x="703" y="75"/>
                                </a:lnTo>
                                <a:lnTo>
                                  <a:pt x="704" y="75"/>
                                </a:lnTo>
                                <a:lnTo>
                                  <a:pt x="705" y="74"/>
                                </a:lnTo>
                                <a:lnTo>
                                  <a:pt x="706" y="74"/>
                                </a:lnTo>
                                <a:lnTo>
                                  <a:pt x="707" y="74"/>
                                </a:lnTo>
                                <a:lnTo>
                                  <a:pt x="708" y="74"/>
                                </a:lnTo>
                                <a:lnTo>
                                  <a:pt x="709" y="73"/>
                                </a:lnTo>
                                <a:lnTo>
                                  <a:pt x="710" y="73"/>
                                </a:lnTo>
                                <a:lnTo>
                                  <a:pt x="711" y="73"/>
                                </a:lnTo>
                                <a:lnTo>
                                  <a:pt x="712" y="73"/>
                                </a:lnTo>
                                <a:lnTo>
                                  <a:pt x="713" y="73"/>
                                </a:lnTo>
                                <a:lnTo>
                                  <a:pt x="714" y="72"/>
                                </a:lnTo>
                                <a:lnTo>
                                  <a:pt x="715" y="72"/>
                                </a:lnTo>
                                <a:lnTo>
                                  <a:pt x="716" y="72"/>
                                </a:lnTo>
                                <a:lnTo>
                                  <a:pt x="717" y="72"/>
                                </a:lnTo>
                                <a:lnTo>
                                  <a:pt x="718" y="71"/>
                                </a:lnTo>
                                <a:lnTo>
                                  <a:pt x="719" y="71"/>
                                </a:lnTo>
                                <a:lnTo>
                                  <a:pt x="720" y="71"/>
                                </a:lnTo>
                                <a:lnTo>
                                  <a:pt x="721" y="71"/>
                                </a:lnTo>
                                <a:lnTo>
                                  <a:pt x="722" y="70"/>
                                </a:lnTo>
                                <a:lnTo>
                                  <a:pt x="723" y="70"/>
                                </a:lnTo>
                                <a:lnTo>
                                  <a:pt x="724" y="70"/>
                                </a:lnTo>
                                <a:lnTo>
                                  <a:pt x="725" y="70"/>
                                </a:lnTo>
                                <a:lnTo>
                                  <a:pt x="726" y="69"/>
                                </a:lnTo>
                                <a:lnTo>
                                  <a:pt x="727" y="69"/>
                                </a:lnTo>
                                <a:lnTo>
                                  <a:pt x="728" y="69"/>
                                </a:lnTo>
                                <a:lnTo>
                                  <a:pt x="729" y="69"/>
                                </a:lnTo>
                                <a:lnTo>
                                  <a:pt x="730" y="69"/>
                                </a:lnTo>
                                <a:lnTo>
                                  <a:pt x="731" y="68"/>
                                </a:lnTo>
                                <a:lnTo>
                                  <a:pt x="732" y="68"/>
                                </a:lnTo>
                                <a:lnTo>
                                  <a:pt x="733" y="68"/>
                                </a:lnTo>
                                <a:lnTo>
                                  <a:pt x="734" y="68"/>
                                </a:lnTo>
                                <a:lnTo>
                                  <a:pt x="735" y="67"/>
                                </a:lnTo>
                                <a:lnTo>
                                  <a:pt x="736" y="67"/>
                                </a:lnTo>
                                <a:lnTo>
                                  <a:pt x="737" y="67"/>
                                </a:lnTo>
                                <a:lnTo>
                                  <a:pt x="738" y="67"/>
                                </a:lnTo>
                                <a:lnTo>
                                  <a:pt x="739" y="66"/>
                                </a:lnTo>
                                <a:lnTo>
                                  <a:pt x="740" y="66"/>
                                </a:lnTo>
                                <a:lnTo>
                                  <a:pt x="741" y="66"/>
                                </a:lnTo>
                                <a:lnTo>
                                  <a:pt x="742" y="66"/>
                                </a:lnTo>
                                <a:lnTo>
                                  <a:pt x="743" y="65"/>
                                </a:lnTo>
                                <a:lnTo>
                                  <a:pt x="744" y="65"/>
                                </a:lnTo>
                                <a:lnTo>
                                  <a:pt x="745" y="65"/>
                                </a:lnTo>
                                <a:lnTo>
                                  <a:pt x="746" y="65"/>
                                </a:lnTo>
                                <a:lnTo>
                                  <a:pt x="747" y="64"/>
                                </a:lnTo>
                                <a:lnTo>
                                  <a:pt x="748" y="64"/>
                                </a:lnTo>
                                <a:lnTo>
                                  <a:pt x="749" y="64"/>
                                </a:lnTo>
                                <a:lnTo>
                                  <a:pt x="750" y="64"/>
                                </a:lnTo>
                                <a:lnTo>
                                  <a:pt x="751" y="64"/>
                                </a:lnTo>
                                <a:lnTo>
                                  <a:pt x="752" y="63"/>
                                </a:lnTo>
                                <a:lnTo>
                                  <a:pt x="753" y="63"/>
                                </a:lnTo>
                                <a:lnTo>
                                  <a:pt x="754" y="63"/>
                                </a:lnTo>
                                <a:lnTo>
                                  <a:pt x="755" y="63"/>
                                </a:lnTo>
                                <a:lnTo>
                                  <a:pt x="756" y="62"/>
                                </a:lnTo>
                                <a:lnTo>
                                  <a:pt x="757" y="62"/>
                                </a:lnTo>
                                <a:lnTo>
                                  <a:pt x="758" y="62"/>
                                </a:lnTo>
                                <a:lnTo>
                                  <a:pt x="759" y="62"/>
                                </a:lnTo>
                                <a:lnTo>
                                  <a:pt x="760" y="61"/>
                                </a:lnTo>
                                <a:lnTo>
                                  <a:pt x="761" y="61"/>
                                </a:lnTo>
                                <a:lnTo>
                                  <a:pt x="762" y="61"/>
                                </a:lnTo>
                                <a:lnTo>
                                  <a:pt x="763" y="61"/>
                                </a:lnTo>
                                <a:lnTo>
                                  <a:pt x="764" y="60"/>
                                </a:lnTo>
                                <a:lnTo>
                                  <a:pt x="765" y="60"/>
                                </a:lnTo>
                                <a:lnTo>
                                  <a:pt x="766" y="60"/>
                                </a:lnTo>
                                <a:lnTo>
                                  <a:pt x="767" y="60"/>
                                </a:lnTo>
                                <a:lnTo>
                                  <a:pt x="768" y="60"/>
                                </a:lnTo>
                                <a:lnTo>
                                  <a:pt x="769" y="59"/>
                                </a:lnTo>
                                <a:lnTo>
                                  <a:pt x="770" y="59"/>
                                </a:lnTo>
                                <a:lnTo>
                                  <a:pt x="771" y="59"/>
                                </a:lnTo>
                                <a:lnTo>
                                  <a:pt x="772" y="59"/>
                                </a:lnTo>
                                <a:lnTo>
                                  <a:pt x="773" y="58"/>
                                </a:lnTo>
                                <a:lnTo>
                                  <a:pt x="774" y="58"/>
                                </a:lnTo>
                                <a:lnTo>
                                  <a:pt x="775" y="58"/>
                                </a:lnTo>
                                <a:lnTo>
                                  <a:pt x="776" y="58"/>
                                </a:lnTo>
                                <a:lnTo>
                                  <a:pt x="777" y="57"/>
                                </a:lnTo>
                                <a:lnTo>
                                  <a:pt x="778" y="57"/>
                                </a:lnTo>
                                <a:lnTo>
                                  <a:pt x="779" y="57"/>
                                </a:lnTo>
                                <a:lnTo>
                                  <a:pt x="780" y="57"/>
                                </a:lnTo>
                                <a:lnTo>
                                  <a:pt x="781" y="56"/>
                                </a:lnTo>
                                <a:lnTo>
                                  <a:pt x="782" y="56"/>
                                </a:lnTo>
                                <a:lnTo>
                                  <a:pt x="783" y="56"/>
                                </a:lnTo>
                                <a:lnTo>
                                  <a:pt x="784" y="56"/>
                                </a:lnTo>
                                <a:lnTo>
                                  <a:pt x="785" y="56"/>
                                </a:lnTo>
                                <a:lnTo>
                                  <a:pt x="786" y="55"/>
                                </a:lnTo>
                                <a:lnTo>
                                  <a:pt x="787" y="55"/>
                                </a:lnTo>
                                <a:lnTo>
                                  <a:pt x="788" y="55"/>
                                </a:lnTo>
                                <a:lnTo>
                                  <a:pt x="789" y="55"/>
                                </a:lnTo>
                                <a:lnTo>
                                  <a:pt x="790" y="54"/>
                                </a:lnTo>
                                <a:lnTo>
                                  <a:pt x="791" y="54"/>
                                </a:lnTo>
                                <a:lnTo>
                                  <a:pt x="792" y="54"/>
                                </a:lnTo>
                                <a:lnTo>
                                  <a:pt x="793" y="54"/>
                                </a:lnTo>
                                <a:lnTo>
                                  <a:pt x="794" y="53"/>
                                </a:lnTo>
                                <a:lnTo>
                                  <a:pt x="795" y="53"/>
                                </a:lnTo>
                                <a:lnTo>
                                  <a:pt x="796" y="53"/>
                                </a:lnTo>
                                <a:lnTo>
                                  <a:pt x="797" y="53"/>
                                </a:lnTo>
                                <a:lnTo>
                                  <a:pt x="798" y="52"/>
                                </a:lnTo>
                                <a:lnTo>
                                  <a:pt x="799" y="52"/>
                                </a:lnTo>
                                <a:lnTo>
                                  <a:pt x="800" y="52"/>
                                </a:lnTo>
                                <a:lnTo>
                                  <a:pt x="801" y="52"/>
                                </a:lnTo>
                                <a:lnTo>
                                  <a:pt x="802" y="52"/>
                                </a:lnTo>
                                <a:lnTo>
                                  <a:pt x="803" y="51"/>
                                </a:lnTo>
                                <a:lnTo>
                                  <a:pt x="804" y="51"/>
                                </a:lnTo>
                                <a:lnTo>
                                  <a:pt x="805" y="51"/>
                                </a:lnTo>
                                <a:lnTo>
                                  <a:pt x="806" y="51"/>
                                </a:lnTo>
                                <a:lnTo>
                                  <a:pt x="807" y="50"/>
                                </a:lnTo>
                                <a:lnTo>
                                  <a:pt x="808" y="50"/>
                                </a:lnTo>
                                <a:lnTo>
                                  <a:pt x="809" y="50"/>
                                </a:lnTo>
                                <a:lnTo>
                                  <a:pt x="810" y="50"/>
                                </a:lnTo>
                                <a:lnTo>
                                  <a:pt x="811" y="49"/>
                                </a:lnTo>
                                <a:lnTo>
                                  <a:pt x="812" y="49"/>
                                </a:lnTo>
                                <a:lnTo>
                                  <a:pt x="813" y="49"/>
                                </a:lnTo>
                                <a:lnTo>
                                  <a:pt x="814" y="49"/>
                                </a:lnTo>
                                <a:lnTo>
                                  <a:pt x="815" y="48"/>
                                </a:lnTo>
                                <a:lnTo>
                                  <a:pt x="816" y="48"/>
                                </a:lnTo>
                                <a:lnTo>
                                  <a:pt x="817" y="48"/>
                                </a:lnTo>
                                <a:lnTo>
                                  <a:pt x="818" y="48"/>
                                </a:lnTo>
                                <a:lnTo>
                                  <a:pt x="819" y="48"/>
                                </a:lnTo>
                                <a:lnTo>
                                  <a:pt x="820" y="47"/>
                                </a:lnTo>
                                <a:lnTo>
                                  <a:pt x="821" y="47"/>
                                </a:lnTo>
                                <a:lnTo>
                                  <a:pt x="822" y="47"/>
                                </a:lnTo>
                                <a:lnTo>
                                  <a:pt x="823" y="47"/>
                                </a:lnTo>
                                <a:lnTo>
                                  <a:pt x="824" y="46"/>
                                </a:lnTo>
                                <a:lnTo>
                                  <a:pt x="825" y="46"/>
                                </a:lnTo>
                                <a:lnTo>
                                  <a:pt x="826" y="46"/>
                                </a:lnTo>
                                <a:lnTo>
                                  <a:pt x="827" y="46"/>
                                </a:lnTo>
                                <a:lnTo>
                                  <a:pt x="828" y="45"/>
                                </a:lnTo>
                                <a:lnTo>
                                  <a:pt x="829" y="45"/>
                                </a:lnTo>
                                <a:lnTo>
                                  <a:pt x="830" y="45"/>
                                </a:lnTo>
                                <a:lnTo>
                                  <a:pt x="831" y="45"/>
                                </a:lnTo>
                                <a:lnTo>
                                  <a:pt x="832" y="44"/>
                                </a:lnTo>
                                <a:lnTo>
                                  <a:pt x="833" y="44"/>
                                </a:lnTo>
                                <a:lnTo>
                                  <a:pt x="834" y="44"/>
                                </a:lnTo>
                                <a:lnTo>
                                  <a:pt x="835" y="44"/>
                                </a:lnTo>
                                <a:lnTo>
                                  <a:pt x="836" y="43"/>
                                </a:lnTo>
                                <a:lnTo>
                                  <a:pt x="837" y="43"/>
                                </a:lnTo>
                                <a:lnTo>
                                  <a:pt x="838" y="43"/>
                                </a:lnTo>
                                <a:lnTo>
                                  <a:pt x="839" y="43"/>
                                </a:lnTo>
                                <a:lnTo>
                                  <a:pt x="840" y="43"/>
                                </a:lnTo>
                                <a:lnTo>
                                  <a:pt x="841" y="42"/>
                                </a:lnTo>
                                <a:lnTo>
                                  <a:pt x="842" y="42"/>
                                </a:lnTo>
                                <a:lnTo>
                                  <a:pt x="843" y="42"/>
                                </a:lnTo>
                                <a:lnTo>
                                  <a:pt x="844" y="42"/>
                                </a:lnTo>
                                <a:lnTo>
                                  <a:pt x="845" y="41"/>
                                </a:lnTo>
                                <a:lnTo>
                                  <a:pt x="846" y="41"/>
                                </a:lnTo>
                                <a:lnTo>
                                  <a:pt x="847" y="41"/>
                                </a:lnTo>
                                <a:lnTo>
                                  <a:pt x="848" y="41"/>
                                </a:lnTo>
                                <a:lnTo>
                                  <a:pt x="849" y="40"/>
                                </a:lnTo>
                                <a:lnTo>
                                  <a:pt x="850" y="40"/>
                                </a:lnTo>
                                <a:lnTo>
                                  <a:pt x="851" y="40"/>
                                </a:lnTo>
                                <a:lnTo>
                                  <a:pt x="852" y="40"/>
                                </a:lnTo>
                                <a:lnTo>
                                  <a:pt x="853" y="39"/>
                                </a:lnTo>
                                <a:lnTo>
                                  <a:pt x="854" y="39"/>
                                </a:lnTo>
                                <a:lnTo>
                                  <a:pt x="855" y="39"/>
                                </a:lnTo>
                                <a:lnTo>
                                  <a:pt x="856" y="39"/>
                                </a:lnTo>
                                <a:lnTo>
                                  <a:pt x="857" y="39"/>
                                </a:lnTo>
                                <a:lnTo>
                                  <a:pt x="858" y="38"/>
                                </a:lnTo>
                                <a:lnTo>
                                  <a:pt x="859" y="38"/>
                                </a:lnTo>
                                <a:lnTo>
                                  <a:pt x="860" y="38"/>
                                </a:lnTo>
                                <a:lnTo>
                                  <a:pt x="861" y="38"/>
                                </a:lnTo>
                                <a:lnTo>
                                  <a:pt x="862" y="37"/>
                                </a:lnTo>
                                <a:lnTo>
                                  <a:pt x="863" y="37"/>
                                </a:lnTo>
                                <a:lnTo>
                                  <a:pt x="864" y="37"/>
                                </a:lnTo>
                                <a:lnTo>
                                  <a:pt x="865" y="37"/>
                                </a:lnTo>
                                <a:lnTo>
                                  <a:pt x="866" y="36"/>
                                </a:lnTo>
                                <a:lnTo>
                                  <a:pt x="867" y="36"/>
                                </a:lnTo>
                                <a:lnTo>
                                  <a:pt x="868" y="36"/>
                                </a:lnTo>
                                <a:lnTo>
                                  <a:pt x="869" y="36"/>
                                </a:lnTo>
                                <a:lnTo>
                                  <a:pt x="870" y="35"/>
                                </a:lnTo>
                                <a:lnTo>
                                  <a:pt x="871" y="35"/>
                                </a:lnTo>
                                <a:lnTo>
                                  <a:pt x="872" y="35"/>
                                </a:lnTo>
                                <a:lnTo>
                                  <a:pt x="873" y="35"/>
                                </a:lnTo>
                                <a:lnTo>
                                  <a:pt x="874" y="35"/>
                                </a:lnTo>
                                <a:lnTo>
                                  <a:pt x="875" y="34"/>
                                </a:lnTo>
                                <a:lnTo>
                                  <a:pt x="876" y="34"/>
                                </a:lnTo>
                                <a:lnTo>
                                  <a:pt x="877" y="34"/>
                                </a:lnTo>
                                <a:lnTo>
                                  <a:pt x="878" y="34"/>
                                </a:lnTo>
                                <a:lnTo>
                                  <a:pt x="879" y="33"/>
                                </a:lnTo>
                                <a:lnTo>
                                  <a:pt x="880" y="33"/>
                                </a:lnTo>
                                <a:lnTo>
                                  <a:pt x="881" y="33"/>
                                </a:lnTo>
                                <a:lnTo>
                                  <a:pt x="882" y="33"/>
                                </a:lnTo>
                                <a:lnTo>
                                  <a:pt x="883" y="32"/>
                                </a:lnTo>
                                <a:lnTo>
                                  <a:pt x="884" y="32"/>
                                </a:lnTo>
                                <a:lnTo>
                                  <a:pt x="885" y="32"/>
                                </a:lnTo>
                                <a:lnTo>
                                  <a:pt x="886" y="32"/>
                                </a:lnTo>
                                <a:lnTo>
                                  <a:pt x="887" y="31"/>
                                </a:lnTo>
                                <a:lnTo>
                                  <a:pt x="888" y="31"/>
                                </a:lnTo>
                                <a:lnTo>
                                  <a:pt x="889" y="31"/>
                                </a:lnTo>
                                <a:lnTo>
                                  <a:pt x="890" y="31"/>
                                </a:lnTo>
                                <a:lnTo>
                                  <a:pt x="891" y="31"/>
                                </a:lnTo>
                                <a:lnTo>
                                  <a:pt x="892" y="30"/>
                                </a:lnTo>
                                <a:lnTo>
                                  <a:pt x="893" y="30"/>
                                </a:lnTo>
                                <a:lnTo>
                                  <a:pt x="894" y="30"/>
                                </a:lnTo>
                                <a:lnTo>
                                  <a:pt x="895" y="30"/>
                                </a:lnTo>
                                <a:lnTo>
                                  <a:pt x="896" y="29"/>
                                </a:lnTo>
                                <a:lnTo>
                                  <a:pt x="897" y="29"/>
                                </a:lnTo>
                                <a:lnTo>
                                  <a:pt x="898" y="29"/>
                                </a:lnTo>
                                <a:lnTo>
                                  <a:pt x="899" y="29"/>
                                </a:lnTo>
                                <a:lnTo>
                                  <a:pt x="900" y="28"/>
                                </a:lnTo>
                                <a:lnTo>
                                  <a:pt x="901" y="28"/>
                                </a:lnTo>
                                <a:lnTo>
                                  <a:pt x="902" y="28"/>
                                </a:lnTo>
                                <a:lnTo>
                                  <a:pt x="903" y="28"/>
                                </a:lnTo>
                                <a:lnTo>
                                  <a:pt x="904" y="27"/>
                                </a:lnTo>
                                <a:lnTo>
                                  <a:pt x="905" y="27"/>
                                </a:lnTo>
                                <a:lnTo>
                                  <a:pt x="906" y="27"/>
                                </a:lnTo>
                                <a:lnTo>
                                  <a:pt x="907" y="27"/>
                                </a:lnTo>
                                <a:lnTo>
                                  <a:pt x="908" y="27"/>
                                </a:lnTo>
                                <a:lnTo>
                                  <a:pt x="909" y="26"/>
                                </a:lnTo>
                                <a:lnTo>
                                  <a:pt x="910" y="26"/>
                                </a:lnTo>
                                <a:lnTo>
                                  <a:pt x="911" y="26"/>
                                </a:lnTo>
                                <a:lnTo>
                                  <a:pt x="912" y="26"/>
                                </a:lnTo>
                                <a:lnTo>
                                  <a:pt x="913" y="25"/>
                                </a:lnTo>
                                <a:lnTo>
                                  <a:pt x="914" y="25"/>
                                </a:lnTo>
                                <a:lnTo>
                                  <a:pt x="915" y="25"/>
                                </a:lnTo>
                                <a:lnTo>
                                  <a:pt x="916" y="25"/>
                                </a:lnTo>
                                <a:lnTo>
                                  <a:pt x="917" y="24"/>
                                </a:lnTo>
                                <a:lnTo>
                                  <a:pt x="918" y="24"/>
                                </a:lnTo>
                                <a:lnTo>
                                  <a:pt x="919" y="24"/>
                                </a:lnTo>
                                <a:lnTo>
                                  <a:pt x="920" y="24"/>
                                </a:lnTo>
                                <a:lnTo>
                                  <a:pt x="921" y="23"/>
                                </a:lnTo>
                                <a:lnTo>
                                  <a:pt x="922" y="23"/>
                                </a:lnTo>
                                <a:lnTo>
                                  <a:pt x="923" y="23"/>
                                </a:lnTo>
                                <a:lnTo>
                                  <a:pt x="924" y="23"/>
                                </a:lnTo>
                                <a:lnTo>
                                  <a:pt x="925" y="22"/>
                                </a:lnTo>
                                <a:lnTo>
                                  <a:pt x="926" y="22"/>
                                </a:lnTo>
                                <a:lnTo>
                                  <a:pt x="927" y="22"/>
                                </a:lnTo>
                                <a:lnTo>
                                  <a:pt x="928" y="22"/>
                                </a:lnTo>
                                <a:lnTo>
                                  <a:pt x="929" y="22"/>
                                </a:lnTo>
                                <a:lnTo>
                                  <a:pt x="930" y="21"/>
                                </a:lnTo>
                                <a:lnTo>
                                  <a:pt x="931" y="21"/>
                                </a:lnTo>
                                <a:lnTo>
                                  <a:pt x="932" y="21"/>
                                </a:lnTo>
                                <a:lnTo>
                                  <a:pt x="933" y="21"/>
                                </a:lnTo>
                                <a:lnTo>
                                  <a:pt x="934" y="20"/>
                                </a:lnTo>
                                <a:lnTo>
                                  <a:pt x="935" y="20"/>
                                </a:lnTo>
                                <a:lnTo>
                                  <a:pt x="936" y="20"/>
                                </a:lnTo>
                                <a:lnTo>
                                  <a:pt x="937" y="20"/>
                                </a:lnTo>
                                <a:lnTo>
                                  <a:pt x="938" y="19"/>
                                </a:lnTo>
                                <a:lnTo>
                                  <a:pt x="939" y="19"/>
                                </a:lnTo>
                                <a:lnTo>
                                  <a:pt x="940" y="19"/>
                                </a:lnTo>
                                <a:lnTo>
                                  <a:pt x="941" y="19"/>
                                </a:lnTo>
                                <a:lnTo>
                                  <a:pt x="942" y="18"/>
                                </a:lnTo>
                                <a:lnTo>
                                  <a:pt x="943" y="18"/>
                                </a:lnTo>
                                <a:lnTo>
                                  <a:pt x="944" y="18"/>
                                </a:lnTo>
                                <a:lnTo>
                                  <a:pt x="945" y="18"/>
                                </a:lnTo>
                                <a:lnTo>
                                  <a:pt x="946" y="18"/>
                                </a:lnTo>
                                <a:lnTo>
                                  <a:pt x="947" y="17"/>
                                </a:lnTo>
                                <a:lnTo>
                                  <a:pt x="948" y="17"/>
                                </a:lnTo>
                                <a:lnTo>
                                  <a:pt x="949" y="17"/>
                                </a:lnTo>
                                <a:lnTo>
                                  <a:pt x="950" y="17"/>
                                </a:lnTo>
                                <a:lnTo>
                                  <a:pt x="951" y="16"/>
                                </a:lnTo>
                                <a:lnTo>
                                  <a:pt x="952" y="16"/>
                                </a:lnTo>
                                <a:lnTo>
                                  <a:pt x="953" y="16"/>
                                </a:lnTo>
                                <a:lnTo>
                                  <a:pt x="954" y="16"/>
                                </a:lnTo>
                                <a:lnTo>
                                  <a:pt x="955" y="15"/>
                                </a:lnTo>
                                <a:lnTo>
                                  <a:pt x="956" y="15"/>
                                </a:lnTo>
                                <a:lnTo>
                                  <a:pt x="957" y="15"/>
                                </a:lnTo>
                                <a:lnTo>
                                  <a:pt x="958" y="15"/>
                                </a:lnTo>
                                <a:lnTo>
                                  <a:pt x="959" y="14"/>
                                </a:lnTo>
                                <a:lnTo>
                                  <a:pt x="960" y="14"/>
                                </a:lnTo>
                                <a:lnTo>
                                  <a:pt x="961" y="14"/>
                                </a:lnTo>
                                <a:lnTo>
                                  <a:pt x="962" y="14"/>
                                </a:lnTo>
                                <a:lnTo>
                                  <a:pt x="963" y="14"/>
                                </a:lnTo>
                                <a:lnTo>
                                  <a:pt x="964" y="13"/>
                                </a:lnTo>
                                <a:lnTo>
                                  <a:pt x="965" y="13"/>
                                </a:lnTo>
                                <a:lnTo>
                                  <a:pt x="966" y="13"/>
                                </a:lnTo>
                                <a:lnTo>
                                  <a:pt x="967" y="13"/>
                                </a:lnTo>
                                <a:lnTo>
                                  <a:pt x="968" y="12"/>
                                </a:lnTo>
                                <a:lnTo>
                                  <a:pt x="969" y="12"/>
                                </a:lnTo>
                                <a:lnTo>
                                  <a:pt x="970" y="12"/>
                                </a:lnTo>
                                <a:lnTo>
                                  <a:pt x="971" y="12"/>
                                </a:lnTo>
                                <a:lnTo>
                                  <a:pt x="972" y="11"/>
                                </a:lnTo>
                                <a:lnTo>
                                  <a:pt x="973" y="11"/>
                                </a:lnTo>
                                <a:lnTo>
                                  <a:pt x="974" y="11"/>
                                </a:lnTo>
                                <a:lnTo>
                                  <a:pt x="975" y="11"/>
                                </a:lnTo>
                                <a:lnTo>
                                  <a:pt x="976" y="10"/>
                                </a:lnTo>
                                <a:lnTo>
                                  <a:pt x="977" y="10"/>
                                </a:lnTo>
                                <a:lnTo>
                                  <a:pt x="978" y="10"/>
                                </a:lnTo>
                                <a:lnTo>
                                  <a:pt x="979" y="10"/>
                                </a:lnTo>
                                <a:lnTo>
                                  <a:pt x="980" y="10"/>
                                </a:lnTo>
                                <a:lnTo>
                                  <a:pt x="981" y="9"/>
                                </a:lnTo>
                                <a:lnTo>
                                  <a:pt x="982" y="9"/>
                                </a:lnTo>
                                <a:lnTo>
                                  <a:pt x="983" y="9"/>
                                </a:lnTo>
                                <a:lnTo>
                                  <a:pt x="984" y="9"/>
                                </a:lnTo>
                                <a:lnTo>
                                  <a:pt x="985" y="8"/>
                                </a:lnTo>
                                <a:lnTo>
                                  <a:pt x="986" y="8"/>
                                </a:lnTo>
                                <a:lnTo>
                                  <a:pt x="987" y="8"/>
                                </a:lnTo>
                                <a:lnTo>
                                  <a:pt x="988" y="8"/>
                                </a:lnTo>
                                <a:lnTo>
                                  <a:pt x="989" y="7"/>
                                </a:lnTo>
                                <a:lnTo>
                                  <a:pt x="990" y="7"/>
                                </a:lnTo>
                                <a:lnTo>
                                  <a:pt x="991" y="7"/>
                                </a:lnTo>
                                <a:lnTo>
                                  <a:pt x="992" y="7"/>
                                </a:lnTo>
                                <a:lnTo>
                                  <a:pt x="993" y="6"/>
                                </a:lnTo>
                                <a:lnTo>
                                  <a:pt x="994" y="6"/>
                                </a:lnTo>
                                <a:lnTo>
                                  <a:pt x="995" y="6"/>
                                </a:lnTo>
                                <a:lnTo>
                                  <a:pt x="996" y="6"/>
                                </a:lnTo>
                                <a:lnTo>
                                  <a:pt x="997" y="6"/>
                                </a:lnTo>
                                <a:lnTo>
                                  <a:pt x="998" y="5"/>
                                </a:lnTo>
                                <a:lnTo>
                                  <a:pt x="999" y="5"/>
                                </a:lnTo>
                                <a:lnTo>
                                  <a:pt x="1000" y="5"/>
                                </a:lnTo>
                                <a:lnTo>
                                  <a:pt x="1001" y="5"/>
                                </a:lnTo>
                                <a:lnTo>
                                  <a:pt x="1002" y="4"/>
                                </a:lnTo>
                                <a:lnTo>
                                  <a:pt x="1003" y="4"/>
                                </a:lnTo>
                                <a:lnTo>
                                  <a:pt x="1004" y="4"/>
                                </a:lnTo>
                                <a:lnTo>
                                  <a:pt x="1005" y="4"/>
                                </a:lnTo>
                                <a:lnTo>
                                  <a:pt x="1006" y="3"/>
                                </a:lnTo>
                                <a:lnTo>
                                  <a:pt x="1007" y="3"/>
                                </a:lnTo>
                                <a:lnTo>
                                  <a:pt x="1008" y="3"/>
                                </a:lnTo>
                                <a:lnTo>
                                  <a:pt x="1009" y="3"/>
                                </a:lnTo>
                                <a:lnTo>
                                  <a:pt x="1010" y="2"/>
                                </a:lnTo>
                                <a:lnTo>
                                  <a:pt x="1011" y="2"/>
                                </a:lnTo>
                                <a:lnTo>
                                  <a:pt x="1012" y="2"/>
                                </a:lnTo>
                                <a:lnTo>
                                  <a:pt x="1013" y="2"/>
                                </a:lnTo>
                                <a:lnTo>
                                  <a:pt x="1014" y="1"/>
                                </a:lnTo>
                                <a:lnTo>
                                  <a:pt x="1015" y="1"/>
                                </a:lnTo>
                                <a:lnTo>
                                  <a:pt x="1016" y="1"/>
                                </a:lnTo>
                                <a:lnTo>
                                  <a:pt x="1017" y="1"/>
                                </a:lnTo>
                                <a:lnTo>
                                  <a:pt x="1018" y="1"/>
                                </a:lnTo>
                                <a:lnTo>
                                  <a:pt x="1019" y="0"/>
                                </a:lnTo>
                                <a:lnTo>
                                  <a:pt x="1020" y="0"/>
                                </a:lnTo>
                              </a:path>
                            </a:pathLst>
                          </a:custGeom>
                          <a:noFill/>
                          <a:ln w="635">
                            <a:solidFill>
                              <a:srgbClr val="0000FF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Freeform 26"/>
                        <wps:cNvSpPr>
                          <a:spLocks/>
                        </wps:cNvSpPr>
                        <wps:spPr bwMode="auto">
                          <a:xfrm>
                            <a:off x="233" y="89"/>
                            <a:ext cx="707" cy="3180"/>
                          </a:xfrm>
                          <a:custGeom>
                            <a:avLst/>
                            <a:gdLst>
                              <a:gd name="T0" fmla="*/ 9 w 665"/>
                              <a:gd name="T1" fmla="*/ 773 h 783"/>
                              <a:gd name="T2" fmla="*/ 20 w 665"/>
                              <a:gd name="T3" fmla="*/ 760 h 783"/>
                              <a:gd name="T4" fmla="*/ 31 w 665"/>
                              <a:gd name="T5" fmla="*/ 747 h 783"/>
                              <a:gd name="T6" fmla="*/ 42 w 665"/>
                              <a:gd name="T7" fmla="*/ 734 h 783"/>
                              <a:gd name="T8" fmla="*/ 53 w 665"/>
                              <a:gd name="T9" fmla="*/ 721 h 783"/>
                              <a:gd name="T10" fmla="*/ 64 w 665"/>
                              <a:gd name="T11" fmla="*/ 708 h 783"/>
                              <a:gd name="T12" fmla="*/ 75 w 665"/>
                              <a:gd name="T13" fmla="*/ 695 h 783"/>
                              <a:gd name="T14" fmla="*/ 86 w 665"/>
                              <a:gd name="T15" fmla="*/ 682 h 783"/>
                              <a:gd name="T16" fmla="*/ 97 w 665"/>
                              <a:gd name="T17" fmla="*/ 669 h 783"/>
                              <a:gd name="T18" fmla="*/ 108 w 665"/>
                              <a:gd name="T19" fmla="*/ 656 h 783"/>
                              <a:gd name="T20" fmla="*/ 119 w 665"/>
                              <a:gd name="T21" fmla="*/ 643 h 783"/>
                              <a:gd name="T22" fmla="*/ 130 w 665"/>
                              <a:gd name="T23" fmla="*/ 630 h 783"/>
                              <a:gd name="T24" fmla="*/ 141 w 665"/>
                              <a:gd name="T25" fmla="*/ 617 h 783"/>
                              <a:gd name="T26" fmla="*/ 152 w 665"/>
                              <a:gd name="T27" fmla="*/ 604 h 783"/>
                              <a:gd name="T28" fmla="*/ 163 w 665"/>
                              <a:gd name="T29" fmla="*/ 591 h 783"/>
                              <a:gd name="T30" fmla="*/ 174 w 665"/>
                              <a:gd name="T31" fmla="*/ 578 h 783"/>
                              <a:gd name="T32" fmla="*/ 185 w 665"/>
                              <a:gd name="T33" fmla="*/ 565 h 783"/>
                              <a:gd name="T34" fmla="*/ 196 w 665"/>
                              <a:gd name="T35" fmla="*/ 552 h 783"/>
                              <a:gd name="T36" fmla="*/ 207 w 665"/>
                              <a:gd name="T37" fmla="*/ 539 h 783"/>
                              <a:gd name="T38" fmla="*/ 218 w 665"/>
                              <a:gd name="T39" fmla="*/ 526 h 783"/>
                              <a:gd name="T40" fmla="*/ 229 w 665"/>
                              <a:gd name="T41" fmla="*/ 513 h 783"/>
                              <a:gd name="T42" fmla="*/ 240 w 665"/>
                              <a:gd name="T43" fmla="*/ 500 h 783"/>
                              <a:gd name="T44" fmla="*/ 251 w 665"/>
                              <a:gd name="T45" fmla="*/ 487 h 783"/>
                              <a:gd name="T46" fmla="*/ 262 w 665"/>
                              <a:gd name="T47" fmla="*/ 474 h 783"/>
                              <a:gd name="T48" fmla="*/ 273 w 665"/>
                              <a:gd name="T49" fmla="*/ 461 h 783"/>
                              <a:gd name="T50" fmla="*/ 284 w 665"/>
                              <a:gd name="T51" fmla="*/ 448 h 783"/>
                              <a:gd name="T52" fmla="*/ 295 w 665"/>
                              <a:gd name="T53" fmla="*/ 435 h 783"/>
                              <a:gd name="T54" fmla="*/ 306 w 665"/>
                              <a:gd name="T55" fmla="*/ 422 h 783"/>
                              <a:gd name="T56" fmla="*/ 317 w 665"/>
                              <a:gd name="T57" fmla="*/ 409 h 783"/>
                              <a:gd name="T58" fmla="*/ 328 w 665"/>
                              <a:gd name="T59" fmla="*/ 396 h 783"/>
                              <a:gd name="T60" fmla="*/ 339 w 665"/>
                              <a:gd name="T61" fmla="*/ 383 h 783"/>
                              <a:gd name="T62" fmla="*/ 350 w 665"/>
                              <a:gd name="T63" fmla="*/ 370 h 783"/>
                              <a:gd name="T64" fmla="*/ 361 w 665"/>
                              <a:gd name="T65" fmla="*/ 357 h 783"/>
                              <a:gd name="T66" fmla="*/ 372 w 665"/>
                              <a:gd name="T67" fmla="*/ 344 h 783"/>
                              <a:gd name="T68" fmla="*/ 383 w 665"/>
                              <a:gd name="T69" fmla="*/ 331 h 783"/>
                              <a:gd name="T70" fmla="*/ 394 w 665"/>
                              <a:gd name="T71" fmla="*/ 318 h 783"/>
                              <a:gd name="T72" fmla="*/ 405 w 665"/>
                              <a:gd name="T73" fmla="*/ 305 h 783"/>
                              <a:gd name="T74" fmla="*/ 416 w 665"/>
                              <a:gd name="T75" fmla="*/ 292 h 783"/>
                              <a:gd name="T76" fmla="*/ 427 w 665"/>
                              <a:gd name="T77" fmla="*/ 279 h 783"/>
                              <a:gd name="T78" fmla="*/ 438 w 665"/>
                              <a:gd name="T79" fmla="*/ 266 h 783"/>
                              <a:gd name="T80" fmla="*/ 449 w 665"/>
                              <a:gd name="T81" fmla="*/ 253 h 783"/>
                              <a:gd name="T82" fmla="*/ 460 w 665"/>
                              <a:gd name="T83" fmla="*/ 241 h 783"/>
                              <a:gd name="T84" fmla="*/ 471 w 665"/>
                              <a:gd name="T85" fmla="*/ 228 h 783"/>
                              <a:gd name="T86" fmla="*/ 482 w 665"/>
                              <a:gd name="T87" fmla="*/ 215 h 783"/>
                              <a:gd name="T88" fmla="*/ 493 w 665"/>
                              <a:gd name="T89" fmla="*/ 202 h 783"/>
                              <a:gd name="T90" fmla="*/ 504 w 665"/>
                              <a:gd name="T91" fmla="*/ 189 h 783"/>
                              <a:gd name="T92" fmla="*/ 515 w 665"/>
                              <a:gd name="T93" fmla="*/ 176 h 783"/>
                              <a:gd name="T94" fmla="*/ 526 w 665"/>
                              <a:gd name="T95" fmla="*/ 163 h 783"/>
                              <a:gd name="T96" fmla="*/ 537 w 665"/>
                              <a:gd name="T97" fmla="*/ 150 h 783"/>
                              <a:gd name="T98" fmla="*/ 548 w 665"/>
                              <a:gd name="T99" fmla="*/ 137 h 783"/>
                              <a:gd name="T100" fmla="*/ 559 w 665"/>
                              <a:gd name="T101" fmla="*/ 124 h 783"/>
                              <a:gd name="T102" fmla="*/ 570 w 665"/>
                              <a:gd name="T103" fmla="*/ 111 h 783"/>
                              <a:gd name="T104" fmla="*/ 581 w 665"/>
                              <a:gd name="T105" fmla="*/ 98 h 783"/>
                              <a:gd name="T106" fmla="*/ 592 w 665"/>
                              <a:gd name="T107" fmla="*/ 85 h 783"/>
                              <a:gd name="T108" fmla="*/ 603 w 665"/>
                              <a:gd name="T109" fmla="*/ 72 h 783"/>
                              <a:gd name="T110" fmla="*/ 614 w 665"/>
                              <a:gd name="T111" fmla="*/ 59 h 783"/>
                              <a:gd name="T112" fmla="*/ 625 w 665"/>
                              <a:gd name="T113" fmla="*/ 46 h 783"/>
                              <a:gd name="T114" fmla="*/ 636 w 665"/>
                              <a:gd name="T115" fmla="*/ 33 h 783"/>
                              <a:gd name="T116" fmla="*/ 647 w 665"/>
                              <a:gd name="T117" fmla="*/ 20 h 783"/>
                              <a:gd name="T118" fmla="*/ 658 w 665"/>
                              <a:gd name="T119" fmla="*/ 7 h 78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665" h="783">
                                <a:moveTo>
                                  <a:pt x="0" y="783"/>
                                </a:moveTo>
                                <a:lnTo>
                                  <a:pt x="0" y="783"/>
                                </a:lnTo>
                                <a:lnTo>
                                  <a:pt x="1" y="782"/>
                                </a:lnTo>
                                <a:lnTo>
                                  <a:pt x="2" y="781"/>
                                </a:lnTo>
                                <a:lnTo>
                                  <a:pt x="3" y="780"/>
                                </a:lnTo>
                                <a:lnTo>
                                  <a:pt x="4" y="779"/>
                                </a:lnTo>
                                <a:lnTo>
                                  <a:pt x="5" y="777"/>
                                </a:lnTo>
                                <a:lnTo>
                                  <a:pt x="6" y="776"/>
                                </a:lnTo>
                                <a:lnTo>
                                  <a:pt x="7" y="775"/>
                                </a:lnTo>
                                <a:lnTo>
                                  <a:pt x="8" y="774"/>
                                </a:lnTo>
                                <a:lnTo>
                                  <a:pt x="9" y="773"/>
                                </a:lnTo>
                                <a:lnTo>
                                  <a:pt x="10" y="771"/>
                                </a:lnTo>
                                <a:lnTo>
                                  <a:pt x="11" y="770"/>
                                </a:lnTo>
                                <a:lnTo>
                                  <a:pt x="12" y="769"/>
                                </a:lnTo>
                                <a:lnTo>
                                  <a:pt x="13" y="768"/>
                                </a:lnTo>
                                <a:lnTo>
                                  <a:pt x="14" y="767"/>
                                </a:lnTo>
                                <a:lnTo>
                                  <a:pt x="15" y="766"/>
                                </a:lnTo>
                                <a:lnTo>
                                  <a:pt x="16" y="764"/>
                                </a:lnTo>
                                <a:lnTo>
                                  <a:pt x="17" y="763"/>
                                </a:lnTo>
                                <a:lnTo>
                                  <a:pt x="18" y="762"/>
                                </a:lnTo>
                                <a:lnTo>
                                  <a:pt x="19" y="761"/>
                                </a:lnTo>
                                <a:lnTo>
                                  <a:pt x="20" y="760"/>
                                </a:lnTo>
                                <a:lnTo>
                                  <a:pt x="21" y="758"/>
                                </a:lnTo>
                                <a:lnTo>
                                  <a:pt x="22" y="757"/>
                                </a:lnTo>
                                <a:lnTo>
                                  <a:pt x="23" y="756"/>
                                </a:lnTo>
                                <a:lnTo>
                                  <a:pt x="24" y="755"/>
                                </a:lnTo>
                                <a:lnTo>
                                  <a:pt x="25" y="754"/>
                                </a:lnTo>
                                <a:lnTo>
                                  <a:pt x="26" y="753"/>
                                </a:lnTo>
                                <a:lnTo>
                                  <a:pt x="27" y="751"/>
                                </a:lnTo>
                                <a:lnTo>
                                  <a:pt x="28" y="750"/>
                                </a:lnTo>
                                <a:lnTo>
                                  <a:pt x="29" y="749"/>
                                </a:lnTo>
                                <a:lnTo>
                                  <a:pt x="30" y="748"/>
                                </a:lnTo>
                                <a:lnTo>
                                  <a:pt x="31" y="747"/>
                                </a:lnTo>
                                <a:lnTo>
                                  <a:pt x="32" y="745"/>
                                </a:lnTo>
                                <a:lnTo>
                                  <a:pt x="33" y="744"/>
                                </a:lnTo>
                                <a:lnTo>
                                  <a:pt x="34" y="743"/>
                                </a:lnTo>
                                <a:lnTo>
                                  <a:pt x="35" y="742"/>
                                </a:lnTo>
                                <a:lnTo>
                                  <a:pt x="36" y="741"/>
                                </a:lnTo>
                                <a:lnTo>
                                  <a:pt x="37" y="740"/>
                                </a:lnTo>
                                <a:lnTo>
                                  <a:pt x="38" y="738"/>
                                </a:lnTo>
                                <a:lnTo>
                                  <a:pt x="39" y="737"/>
                                </a:lnTo>
                                <a:lnTo>
                                  <a:pt x="40" y="736"/>
                                </a:lnTo>
                                <a:lnTo>
                                  <a:pt x="41" y="735"/>
                                </a:lnTo>
                                <a:lnTo>
                                  <a:pt x="42" y="734"/>
                                </a:lnTo>
                                <a:lnTo>
                                  <a:pt x="43" y="733"/>
                                </a:lnTo>
                                <a:lnTo>
                                  <a:pt x="44" y="731"/>
                                </a:lnTo>
                                <a:lnTo>
                                  <a:pt x="45" y="730"/>
                                </a:lnTo>
                                <a:lnTo>
                                  <a:pt x="46" y="729"/>
                                </a:lnTo>
                                <a:lnTo>
                                  <a:pt x="47" y="728"/>
                                </a:lnTo>
                                <a:lnTo>
                                  <a:pt x="48" y="727"/>
                                </a:lnTo>
                                <a:lnTo>
                                  <a:pt x="49" y="725"/>
                                </a:lnTo>
                                <a:lnTo>
                                  <a:pt x="50" y="724"/>
                                </a:lnTo>
                                <a:lnTo>
                                  <a:pt x="51" y="723"/>
                                </a:lnTo>
                                <a:lnTo>
                                  <a:pt x="52" y="722"/>
                                </a:lnTo>
                                <a:lnTo>
                                  <a:pt x="53" y="721"/>
                                </a:lnTo>
                                <a:lnTo>
                                  <a:pt x="54" y="720"/>
                                </a:lnTo>
                                <a:lnTo>
                                  <a:pt x="55" y="718"/>
                                </a:lnTo>
                                <a:lnTo>
                                  <a:pt x="56" y="717"/>
                                </a:lnTo>
                                <a:lnTo>
                                  <a:pt x="57" y="716"/>
                                </a:lnTo>
                                <a:lnTo>
                                  <a:pt x="58" y="715"/>
                                </a:lnTo>
                                <a:lnTo>
                                  <a:pt x="59" y="714"/>
                                </a:lnTo>
                                <a:lnTo>
                                  <a:pt x="60" y="712"/>
                                </a:lnTo>
                                <a:lnTo>
                                  <a:pt x="61" y="711"/>
                                </a:lnTo>
                                <a:lnTo>
                                  <a:pt x="62" y="710"/>
                                </a:lnTo>
                                <a:lnTo>
                                  <a:pt x="63" y="709"/>
                                </a:lnTo>
                                <a:lnTo>
                                  <a:pt x="64" y="708"/>
                                </a:lnTo>
                                <a:lnTo>
                                  <a:pt x="65" y="707"/>
                                </a:lnTo>
                                <a:lnTo>
                                  <a:pt x="66" y="705"/>
                                </a:lnTo>
                                <a:lnTo>
                                  <a:pt x="67" y="704"/>
                                </a:lnTo>
                                <a:lnTo>
                                  <a:pt x="68" y="703"/>
                                </a:lnTo>
                                <a:lnTo>
                                  <a:pt x="69" y="702"/>
                                </a:lnTo>
                                <a:lnTo>
                                  <a:pt x="70" y="701"/>
                                </a:lnTo>
                                <a:lnTo>
                                  <a:pt x="71" y="699"/>
                                </a:lnTo>
                                <a:lnTo>
                                  <a:pt x="72" y="698"/>
                                </a:lnTo>
                                <a:lnTo>
                                  <a:pt x="73" y="697"/>
                                </a:lnTo>
                                <a:lnTo>
                                  <a:pt x="74" y="696"/>
                                </a:lnTo>
                                <a:lnTo>
                                  <a:pt x="75" y="695"/>
                                </a:lnTo>
                                <a:lnTo>
                                  <a:pt x="76" y="694"/>
                                </a:lnTo>
                                <a:lnTo>
                                  <a:pt x="77" y="692"/>
                                </a:lnTo>
                                <a:lnTo>
                                  <a:pt x="78" y="691"/>
                                </a:lnTo>
                                <a:lnTo>
                                  <a:pt x="79" y="690"/>
                                </a:lnTo>
                                <a:lnTo>
                                  <a:pt x="80" y="689"/>
                                </a:lnTo>
                                <a:lnTo>
                                  <a:pt x="81" y="688"/>
                                </a:lnTo>
                                <a:lnTo>
                                  <a:pt x="82" y="686"/>
                                </a:lnTo>
                                <a:lnTo>
                                  <a:pt x="83" y="685"/>
                                </a:lnTo>
                                <a:lnTo>
                                  <a:pt x="84" y="684"/>
                                </a:lnTo>
                                <a:lnTo>
                                  <a:pt x="85" y="683"/>
                                </a:lnTo>
                                <a:lnTo>
                                  <a:pt x="86" y="682"/>
                                </a:lnTo>
                                <a:lnTo>
                                  <a:pt x="87" y="681"/>
                                </a:lnTo>
                                <a:lnTo>
                                  <a:pt x="88" y="679"/>
                                </a:lnTo>
                                <a:lnTo>
                                  <a:pt x="89" y="678"/>
                                </a:lnTo>
                                <a:lnTo>
                                  <a:pt x="90" y="677"/>
                                </a:lnTo>
                                <a:lnTo>
                                  <a:pt x="91" y="676"/>
                                </a:lnTo>
                                <a:lnTo>
                                  <a:pt x="92" y="675"/>
                                </a:lnTo>
                                <a:lnTo>
                                  <a:pt x="93" y="674"/>
                                </a:lnTo>
                                <a:lnTo>
                                  <a:pt x="94" y="672"/>
                                </a:lnTo>
                                <a:lnTo>
                                  <a:pt x="95" y="671"/>
                                </a:lnTo>
                                <a:lnTo>
                                  <a:pt x="96" y="670"/>
                                </a:lnTo>
                                <a:lnTo>
                                  <a:pt x="97" y="669"/>
                                </a:lnTo>
                                <a:lnTo>
                                  <a:pt x="98" y="668"/>
                                </a:lnTo>
                                <a:lnTo>
                                  <a:pt x="99" y="666"/>
                                </a:lnTo>
                                <a:lnTo>
                                  <a:pt x="100" y="665"/>
                                </a:lnTo>
                                <a:lnTo>
                                  <a:pt x="101" y="664"/>
                                </a:lnTo>
                                <a:lnTo>
                                  <a:pt x="102" y="663"/>
                                </a:lnTo>
                                <a:lnTo>
                                  <a:pt x="103" y="662"/>
                                </a:lnTo>
                                <a:lnTo>
                                  <a:pt x="104" y="661"/>
                                </a:lnTo>
                                <a:lnTo>
                                  <a:pt x="105" y="659"/>
                                </a:lnTo>
                                <a:lnTo>
                                  <a:pt x="106" y="658"/>
                                </a:lnTo>
                                <a:lnTo>
                                  <a:pt x="107" y="657"/>
                                </a:lnTo>
                                <a:lnTo>
                                  <a:pt x="108" y="656"/>
                                </a:lnTo>
                                <a:lnTo>
                                  <a:pt x="109" y="655"/>
                                </a:lnTo>
                                <a:lnTo>
                                  <a:pt x="110" y="653"/>
                                </a:lnTo>
                                <a:lnTo>
                                  <a:pt x="111" y="652"/>
                                </a:lnTo>
                                <a:lnTo>
                                  <a:pt x="112" y="651"/>
                                </a:lnTo>
                                <a:lnTo>
                                  <a:pt x="113" y="650"/>
                                </a:lnTo>
                                <a:lnTo>
                                  <a:pt x="114" y="649"/>
                                </a:lnTo>
                                <a:lnTo>
                                  <a:pt x="115" y="648"/>
                                </a:lnTo>
                                <a:lnTo>
                                  <a:pt x="116" y="646"/>
                                </a:lnTo>
                                <a:lnTo>
                                  <a:pt x="117" y="645"/>
                                </a:lnTo>
                                <a:lnTo>
                                  <a:pt x="118" y="644"/>
                                </a:lnTo>
                                <a:lnTo>
                                  <a:pt x="119" y="643"/>
                                </a:lnTo>
                                <a:lnTo>
                                  <a:pt x="120" y="642"/>
                                </a:lnTo>
                                <a:lnTo>
                                  <a:pt x="121" y="640"/>
                                </a:lnTo>
                                <a:lnTo>
                                  <a:pt x="122" y="639"/>
                                </a:lnTo>
                                <a:lnTo>
                                  <a:pt x="123" y="638"/>
                                </a:lnTo>
                                <a:lnTo>
                                  <a:pt x="124" y="637"/>
                                </a:lnTo>
                                <a:lnTo>
                                  <a:pt x="125" y="636"/>
                                </a:lnTo>
                                <a:lnTo>
                                  <a:pt x="126" y="635"/>
                                </a:lnTo>
                                <a:lnTo>
                                  <a:pt x="127" y="633"/>
                                </a:lnTo>
                                <a:lnTo>
                                  <a:pt x="128" y="632"/>
                                </a:lnTo>
                                <a:lnTo>
                                  <a:pt x="129" y="631"/>
                                </a:lnTo>
                                <a:lnTo>
                                  <a:pt x="130" y="630"/>
                                </a:lnTo>
                                <a:lnTo>
                                  <a:pt x="131" y="629"/>
                                </a:lnTo>
                                <a:lnTo>
                                  <a:pt x="132" y="627"/>
                                </a:lnTo>
                                <a:lnTo>
                                  <a:pt x="133" y="626"/>
                                </a:lnTo>
                                <a:lnTo>
                                  <a:pt x="134" y="625"/>
                                </a:lnTo>
                                <a:lnTo>
                                  <a:pt x="135" y="624"/>
                                </a:lnTo>
                                <a:lnTo>
                                  <a:pt x="136" y="623"/>
                                </a:lnTo>
                                <a:lnTo>
                                  <a:pt x="137" y="622"/>
                                </a:lnTo>
                                <a:lnTo>
                                  <a:pt x="138" y="620"/>
                                </a:lnTo>
                                <a:lnTo>
                                  <a:pt x="139" y="619"/>
                                </a:lnTo>
                                <a:lnTo>
                                  <a:pt x="140" y="618"/>
                                </a:lnTo>
                                <a:lnTo>
                                  <a:pt x="141" y="617"/>
                                </a:lnTo>
                                <a:lnTo>
                                  <a:pt x="142" y="616"/>
                                </a:lnTo>
                                <a:lnTo>
                                  <a:pt x="143" y="615"/>
                                </a:lnTo>
                                <a:lnTo>
                                  <a:pt x="144" y="613"/>
                                </a:lnTo>
                                <a:lnTo>
                                  <a:pt x="145" y="612"/>
                                </a:lnTo>
                                <a:lnTo>
                                  <a:pt x="146" y="611"/>
                                </a:lnTo>
                                <a:lnTo>
                                  <a:pt x="147" y="610"/>
                                </a:lnTo>
                                <a:lnTo>
                                  <a:pt x="148" y="609"/>
                                </a:lnTo>
                                <a:lnTo>
                                  <a:pt x="149" y="607"/>
                                </a:lnTo>
                                <a:lnTo>
                                  <a:pt x="150" y="606"/>
                                </a:lnTo>
                                <a:lnTo>
                                  <a:pt x="151" y="605"/>
                                </a:lnTo>
                                <a:lnTo>
                                  <a:pt x="152" y="604"/>
                                </a:lnTo>
                                <a:lnTo>
                                  <a:pt x="153" y="603"/>
                                </a:lnTo>
                                <a:lnTo>
                                  <a:pt x="154" y="602"/>
                                </a:lnTo>
                                <a:lnTo>
                                  <a:pt x="155" y="600"/>
                                </a:lnTo>
                                <a:lnTo>
                                  <a:pt x="156" y="599"/>
                                </a:lnTo>
                                <a:lnTo>
                                  <a:pt x="157" y="598"/>
                                </a:lnTo>
                                <a:lnTo>
                                  <a:pt x="158" y="597"/>
                                </a:lnTo>
                                <a:lnTo>
                                  <a:pt x="159" y="596"/>
                                </a:lnTo>
                                <a:lnTo>
                                  <a:pt x="160" y="594"/>
                                </a:lnTo>
                                <a:lnTo>
                                  <a:pt x="161" y="593"/>
                                </a:lnTo>
                                <a:lnTo>
                                  <a:pt x="162" y="592"/>
                                </a:lnTo>
                                <a:lnTo>
                                  <a:pt x="163" y="591"/>
                                </a:lnTo>
                                <a:lnTo>
                                  <a:pt x="164" y="590"/>
                                </a:lnTo>
                                <a:lnTo>
                                  <a:pt x="165" y="589"/>
                                </a:lnTo>
                                <a:lnTo>
                                  <a:pt x="166" y="587"/>
                                </a:lnTo>
                                <a:lnTo>
                                  <a:pt x="167" y="586"/>
                                </a:lnTo>
                                <a:lnTo>
                                  <a:pt x="168" y="585"/>
                                </a:lnTo>
                                <a:lnTo>
                                  <a:pt x="169" y="584"/>
                                </a:lnTo>
                                <a:lnTo>
                                  <a:pt x="170" y="583"/>
                                </a:lnTo>
                                <a:lnTo>
                                  <a:pt x="171" y="581"/>
                                </a:lnTo>
                                <a:lnTo>
                                  <a:pt x="172" y="580"/>
                                </a:lnTo>
                                <a:lnTo>
                                  <a:pt x="173" y="579"/>
                                </a:lnTo>
                                <a:lnTo>
                                  <a:pt x="174" y="578"/>
                                </a:lnTo>
                                <a:lnTo>
                                  <a:pt x="175" y="577"/>
                                </a:lnTo>
                                <a:lnTo>
                                  <a:pt x="176" y="576"/>
                                </a:lnTo>
                                <a:lnTo>
                                  <a:pt x="177" y="574"/>
                                </a:lnTo>
                                <a:lnTo>
                                  <a:pt x="178" y="573"/>
                                </a:lnTo>
                                <a:lnTo>
                                  <a:pt x="179" y="572"/>
                                </a:lnTo>
                                <a:lnTo>
                                  <a:pt x="180" y="571"/>
                                </a:lnTo>
                                <a:lnTo>
                                  <a:pt x="181" y="570"/>
                                </a:lnTo>
                                <a:lnTo>
                                  <a:pt x="182" y="569"/>
                                </a:lnTo>
                                <a:lnTo>
                                  <a:pt x="183" y="567"/>
                                </a:lnTo>
                                <a:lnTo>
                                  <a:pt x="184" y="566"/>
                                </a:lnTo>
                                <a:lnTo>
                                  <a:pt x="185" y="565"/>
                                </a:lnTo>
                                <a:lnTo>
                                  <a:pt x="186" y="564"/>
                                </a:lnTo>
                                <a:lnTo>
                                  <a:pt x="187" y="563"/>
                                </a:lnTo>
                                <a:lnTo>
                                  <a:pt x="188" y="561"/>
                                </a:lnTo>
                                <a:lnTo>
                                  <a:pt x="189" y="560"/>
                                </a:lnTo>
                                <a:lnTo>
                                  <a:pt x="190" y="559"/>
                                </a:lnTo>
                                <a:lnTo>
                                  <a:pt x="191" y="558"/>
                                </a:lnTo>
                                <a:lnTo>
                                  <a:pt x="192" y="557"/>
                                </a:lnTo>
                                <a:lnTo>
                                  <a:pt x="193" y="556"/>
                                </a:lnTo>
                                <a:lnTo>
                                  <a:pt x="194" y="554"/>
                                </a:lnTo>
                                <a:lnTo>
                                  <a:pt x="195" y="553"/>
                                </a:lnTo>
                                <a:lnTo>
                                  <a:pt x="196" y="552"/>
                                </a:lnTo>
                                <a:lnTo>
                                  <a:pt x="197" y="551"/>
                                </a:lnTo>
                                <a:lnTo>
                                  <a:pt x="198" y="550"/>
                                </a:lnTo>
                                <a:lnTo>
                                  <a:pt x="199" y="548"/>
                                </a:lnTo>
                                <a:lnTo>
                                  <a:pt x="200" y="547"/>
                                </a:lnTo>
                                <a:lnTo>
                                  <a:pt x="201" y="546"/>
                                </a:lnTo>
                                <a:lnTo>
                                  <a:pt x="202" y="545"/>
                                </a:lnTo>
                                <a:lnTo>
                                  <a:pt x="203" y="544"/>
                                </a:lnTo>
                                <a:lnTo>
                                  <a:pt x="204" y="543"/>
                                </a:lnTo>
                                <a:lnTo>
                                  <a:pt x="205" y="541"/>
                                </a:lnTo>
                                <a:lnTo>
                                  <a:pt x="206" y="540"/>
                                </a:lnTo>
                                <a:lnTo>
                                  <a:pt x="207" y="539"/>
                                </a:lnTo>
                                <a:lnTo>
                                  <a:pt x="208" y="538"/>
                                </a:lnTo>
                                <a:lnTo>
                                  <a:pt x="209" y="537"/>
                                </a:lnTo>
                                <a:lnTo>
                                  <a:pt x="210" y="535"/>
                                </a:lnTo>
                                <a:lnTo>
                                  <a:pt x="211" y="534"/>
                                </a:lnTo>
                                <a:lnTo>
                                  <a:pt x="212" y="533"/>
                                </a:lnTo>
                                <a:lnTo>
                                  <a:pt x="213" y="532"/>
                                </a:lnTo>
                                <a:lnTo>
                                  <a:pt x="214" y="531"/>
                                </a:lnTo>
                                <a:lnTo>
                                  <a:pt x="215" y="530"/>
                                </a:lnTo>
                                <a:lnTo>
                                  <a:pt x="216" y="528"/>
                                </a:lnTo>
                                <a:lnTo>
                                  <a:pt x="217" y="527"/>
                                </a:lnTo>
                                <a:lnTo>
                                  <a:pt x="218" y="526"/>
                                </a:lnTo>
                                <a:lnTo>
                                  <a:pt x="219" y="525"/>
                                </a:lnTo>
                                <a:lnTo>
                                  <a:pt x="220" y="524"/>
                                </a:lnTo>
                                <a:lnTo>
                                  <a:pt x="221" y="522"/>
                                </a:lnTo>
                                <a:lnTo>
                                  <a:pt x="222" y="521"/>
                                </a:lnTo>
                                <a:lnTo>
                                  <a:pt x="223" y="520"/>
                                </a:lnTo>
                                <a:lnTo>
                                  <a:pt x="224" y="519"/>
                                </a:lnTo>
                                <a:lnTo>
                                  <a:pt x="225" y="518"/>
                                </a:lnTo>
                                <a:lnTo>
                                  <a:pt x="226" y="517"/>
                                </a:lnTo>
                                <a:lnTo>
                                  <a:pt x="227" y="515"/>
                                </a:lnTo>
                                <a:lnTo>
                                  <a:pt x="228" y="514"/>
                                </a:lnTo>
                                <a:lnTo>
                                  <a:pt x="229" y="513"/>
                                </a:lnTo>
                                <a:lnTo>
                                  <a:pt x="230" y="512"/>
                                </a:lnTo>
                                <a:lnTo>
                                  <a:pt x="231" y="511"/>
                                </a:lnTo>
                                <a:lnTo>
                                  <a:pt x="232" y="510"/>
                                </a:lnTo>
                                <a:lnTo>
                                  <a:pt x="233" y="508"/>
                                </a:lnTo>
                                <a:lnTo>
                                  <a:pt x="234" y="507"/>
                                </a:lnTo>
                                <a:lnTo>
                                  <a:pt x="235" y="506"/>
                                </a:lnTo>
                                <a:lnTo>
                                  <a:pt x="236" y="505"/>
                                </a:lnTo>
                                <a:lnTo>
                                  <a:pt x="237" y="504"/>
                                </a:lnTo>
                                <a:lnTo>
                                  <a:pt x="238" y="502"/>
                                </a:lnTo>
                                <a:lnTo>
                                  <a:pt x="239" y="501"/>
                                </a:lnTo>
                                <a:lnTo>
                                  <a:pt x="240" y="500"/>
                                </a:lnTo>
                                <a:lnTo>
                                  <a:pt x="241" y="499"/>
                                </a:lnTo>
                                <a:lnTo>
                                  <a:pt x="242" y="498"/>
                                </a:lnTo>
                                <a:lnTo>
                                  <a:pt x="243" y="497"/>
                                </a:lnTo>
                                <a:lnTo>
                                  <a:pt x="244" y="495"/>
                                </a:lnTo>
                                <a:lnTo>
                                  <a:pt x="245" y="494"/>
                                </a:lnTo>
                                <a:lnTo>
                                  <a:pt x="246" y="493"/>
                                </a:lnTo>
                                <a:lnTo>
                                  <a:pt x="247" y="492"/>
                                </a:lnTo>
                                <a:lnTo>
                                  <a:pt x="248" y="491"/>
                                </a:lnTo>
                                <a:lnTo>
                                  <a:pt x="249" y="489"/>
                                </a:lnTo>
                                <a:lnTo>
                                  <a:pt x="250" y="488"/>
                                </a:lnTo>
                                <a:lnTo>
                                  <a:pt x="251" y="487"/>
                                </a:lnTo>
                                <a:lnTo>
                                  <a:pt x="252" y="486"/>
                                </a:lnTo>
                                <a:lnTo>
                                  <a:pt x="253" y="485"/>
                                </a:lnTo>
                                <a:lnTo>
                                  <a:pt x="254" y="484"/>
                                </a:lnTo>
                                <a:lnTo>
                                  <a:pt x="255" y="482"/>
                                </a:lnTo>
                                <a:lnTo>
                                  <a:pt x="256" y="481"/>
                                </a:lnTo>
                                <a:lnTo>
                                  <a:pt x="257" y="480"/>
                                </a:lnTo>
                                <a:lnTo>
                                  <a:pt x="258" y="479"/>
                                </a:lnTo>
                                <a:lnTo>
                                  <a:pt x="259" y="478"/>
                                </a:lnTo>
                                <a:lnTo>
                                  <a:pt x="260" y="476"/>
                                </a:lnTo>
                                <a:lnTo>
                                  <a:pt x="261" y="475"/>
                                </a:lnTo>
                                <a:lnTo>
                                  <a:pt x="262" y="474"/>
                                </a:lnTo>
                                <a:lnTo>
                                  <a:pt x="263" y="473"/>
                                </a:lnTo>
                                <a:lnTo>
                                  <a:pt x="264" y="472"/>
                                </a:lnTo>
                                <a:lnTo>
                                  <a:pt x="265" y="471"/>
                                </a:lnTo>
                                <a:lnTo>
                                  <a:pt x="266" y="469"/>
                                </a:lnTo>
                                <a:lnTo>
                                  <a:pt x="267" y="468"/>
                                </a:lnTo>
                                <a:lnTo>
                                  <a:pt x="268" y="467"/>
                                </a:lnTo>
                                <a:lnTo>
                                  <a:pt x="269" y="466"/>
                                </a:lnTo>
                                <a:lnTo>
                                  <a:pt x="270" y="465"/>
                                </a:lnTo>
                                <a:lnTo>
                                  <a:pt x="271" y="463"/>
                                </a:lnTo>
                                <a:lnTo>
                                  <a:pt x="272" y="462"/>
                                </a:lnTo>
                                <a:lnTo>
                                  <a:pt x="273" y="461"/>
                                </a:lnTo>
                                <a:lnTo>
                                  <a:pt x="274" y="460"/>
                                </a:lnTo>
                                <a:lnTo>
                                  <a:pt x="275" y="459"/>
                                </a:lnTo>
                                <a:lnTo>
                                  <a:pt x="276" y="458"/>
                                </a:lnTo>
                                <a:lnTo>
                                  <a:pt x="277" y="456"/>
                                </a:lnTo>
                                <a:lnTo>
                                  <a:pt x="278" y="455"/>
                                </a:lnTo>
                                <a:lnTo>
                                  <a:pt x="279" y="454"/>
                                </a:lnTo>
                                <a:lnTo>
                                  <a:pt x="280" y="453"/>
                                </a:lnTo>
                                <a:lnTo>
                                  <a:pt x="281" y="452"/>
                                </a:lnTo>
                                <a:lnTo>
                                  <a:pt x="282" y="451"/>
                                </a:lnTo>
                                <a:lnTo>
                                  <a:pt x="283" y="449"/>
                                </a:lnTo>
                                <a:lnTo>
                                  <a:pt x="284" y="448"/>
                                </a:lnTo>
                                <a:lnTo>
                                  <a:pt x="285" y="447"/>
                                </a:lnTo>
                                <a:lnTo>
                                  <a:pt x="286" y="446"/>
                                </a:lnTo>
                                <a:lnTo>
                                  <a:pt x="287" y="445"/>
                                </a:lnTo>
                                <a:lnTo>
                                  <a:pt x="288" y="443"/>
                                </a:lnTo>
                                <a:lnTo>
                                  <a:pt x="289" y="442"/>
                                </a:lnTo>
                                <a:lnTo>
                                  <a:pt x="290" y="441"/>
                                </a:lnTo>
                                <a:lnTo>
                                  <a:pt x="291" y="440"/>
                                </a:lnTo>
                                <a:lnTo>
                                  <a:pt x="292" y="439"/>
                                </a:lnTo>
                                <a:lnTo>
                                  <a:pt x="293" y="438"/>
                                </a:lnTo>
                                <a:lnTo>
                                  <a:pt x="294" y="436"/>
                                </a:lnTo>
                                <a:lnTo>
                                  <a:pt x="295" y="435"/>
                                </a:lnTo>
                                <a:lnTo>
                                  <a:pt x="296" y="434"/>
                                </a:lnTo>
                                <a:lnTo>
                                  <a:pt x="297" y="433"/>
                                </a:lnTo>
                                <a:lnTo>
                                  <a:pt x="298" y="432"/>
                                </a:lnTo>
                                <a:lnTo>
                                  <a:pt x="299" y="430"/>
                                </a:lnTo>
                                <a:lnTo>
                                  <a:pt x="300" y="429"/>
                                </a:lnTo>
                                <a:lnTo>
                                  <a:pt x="301" y="428"/>
                                </a:lnTo>
                                <a:lnTo>
                                  <a:pt x="302" y="427"/>
                                </a:lnTo>
                                <a:lnTo>
                                  <a:pt x="303" y="426"/>
                                </a:lnTo>
                                <a:lnTo>
                                  <a:pt x="304" y="425"/>
                                </a:lnTo>
                                <a:lnTo>
                                  <a:pt x="305" y="423"/>
                                </a:lnTo>
                                <a:lnTo>
                                  <a:pt x="306" y="422"/>
                                </a:lnTo>
                                <a:lnTo>
                                  <a:pt x="307" y="421"/>
                                </a:lnTo>
                                <a:lnTo>
                                  <a:pt x="308" y="420"/>
                                </a:lnTo>
                                <a:lnTo>
                                  <a:pt x="309" y="419"/>
                                </a:lnTo>
                                <a:lnTo>
                                  <a:pt x="310" y="417"/>
                                </a:lnTo>
                                <a:lnTo>
                                  <a:pt x="311" y="416"/>
                                </a:lnTo>
                                <a:lnTo>
                                  <a:pt x="312" y="415"/>
                                </a:lnTo>
                                <a:lnTo>
                                  <a:pt x="313" y="414"/>
                                </a:lnTo>
                                <a:lnTo>
                                  <a:pt x="314" y="413"/>
                                </a:lnTo>
                                <a:lnTo>
                                  <a:pt x="315" y="412"/>
                                </a:lnTo>
                                <a:lnTo>
                                  <a:pt x="316" y="410"/>
                                </a:lnTo>
                                <a:lnTo>
                                  <a:pt x="317" y="409"/>
                                </a:lnTo>
                                <a:lnTo>
                                  <a:pt x="318" y="408"/>
                                </a:lnTo>
                                <a:lnTo>
                                  <a:pt x="319" y="407"/>
                                </a:lnTo>
                                <a:lnTo>
                                  <a:pt x="320" y="406"/>
                                </a:lnTo>
                                <a:lnTo>
                                  <a:pt x="321" y="405"/>
                                </a:lnTo>
                                <a:lnTo>
                                  <a:pt x="322" y="403"/>
                                </a:lnTo>
                                <a:lnTo>
                                  <a:pt x="323" y="402"/>
                                </a:lnTo>
                                <a:lnTo>
                                  <a:pt x="324" y="401"/>
                                </a:lnTo>
                                <a:lnTo>
                                  <a:pt x="325" y="400"/>
                                </a:lnTo>
                                <a:lnTo>
                                  <a:pt x="326" y="399"/>
                                </a:lnTo>
                                <a:lnTo>
                                  <a:pt x="327" y="397"/>
                                </a:lnTo>
                                <a:lnTo>
                                  <a:pt x="328" y="396"/>
                                </a:lnTo>
                                <a:lnTo>
                                  <a:pt x="329" y="395"/>
                                </a:lnTo>
                                <a:lnTo>
                                  <a:pt x="330" y="394"/>
                                </a:lnTo>
                                <a:lnTo>
                                  <a:pt x="331" y="393"/>
                                </a:lnTo>
                                <a:lnTo>
                                  <a:pt x="332" y="392"/>
                                </a:lnTo>
                                <a:lnTo>
                                  <a:pt x="333" y="390"/>
                                </a:lnTo>
                                <a:lnTo>
                                  <a:pt x="334" y="389"/>
                                </a:lnTo>
                                <a:lnTo>
                                  <a:pt x="335" y="388"/>
                                </a:lnTo>
                                <a:lnTo>
                                  <a:pt x="336" y="387"/>
                                </a:lnTo>
                                <a:lnTo>
                                  <a:pt x="337" y="386"/>
                                </a:lnTo>
                                <a:lnTo>
                                  <a:pt x="338" y="384"/>
                                </a:lnTo>
                                <a:lnTo>
                                  <a:pt x="339" y="383"/>
                                </a:lnTo>
                                <a:lnTo>
                                  <a:pt x="340" y="382"/>
                                </a:lnTo>
                                <a:lnTo>
                                  <a:pt x="341" y="381"/>
                                </a:lnTo>
                                <a:lnTo>
                                  <a:pt x="342" y="380"/>
                                </a:lnTo>
                                <a:lnTo>
                                  <a:pt x="343" y="379"/>
                                </a:lnTo>
                                <a:lnTo>
                                  <a:pt x="344" y="377"/>
                                </a:lnTo>
                                <a:lnTo>
                                  <a:pt x="345" y="376"/>
                                </a:lnTo>
                                <a:lnTo>
                                  <a:pt x="346" y="375"/>
                                </a:lnTo>
                                <a:lnTo>
                                  <a:pt x="347" y="374"/>
                                </a:lnTo>
                                <a:lnTo>
                                  <a:pt x="348" y="373"/>
                                </a:lnTo>
                                <a:lnTo>
                                  <a:pt x="349" y="371"/>
                                </a:lnTo>
                                <a:lnTo>
                                  <a:pt x="350" y="370"/>
                                </a:lnTo>
                                <a:lnTo>
                                  <a:pt x="351" y="369"/>
                                </a:lnTo>
                                <a:lnTo>
                                  <a:pt x="352" y="368"/>
                                </a:lnTo>
                                <a:lnTo>
                                  <a:pt x="353" y="367"/>
                                </a:lnTo>
                                <a:lnTo>
                                  <a:pt x="354" y="366"/>
                                </a:lnTo>
                                <a:lnTo>
                                  <a:pt x="355" y="364"/>
                                </a:lnTo>
                                <a:lnTo>
                                  <a:pt x="356" y="363"/>
                                </a:lnTo>
                                <a:lnTo>
                                  <a:pt x="357" y="362"/>
                                </a:lnTo>
                                <a:lnTo>
                                  <a:pt x="358" y="361"/>
                                </a:lnTo>
                                <a:lnTo>
                                  <a:pt x="359" y="360"/>
                                </a:lnTo>
                                <a:lnTo>
                                  <a:pt x="360" y="358"/>
                                </a:lnTo>
                                <a:lnTo>
                                  <a:pt x="361" y="357"/>
                                </a:lnTo>
                                <a:lnTo>
                                  <a:pt x="362" y="356"/>
                                </a:lnTo>
                                <a:lnTo>
                                  <a:pt x="363" y="355"/>
                                </a:lnTo>
                                <a:lnTo>
                                  <a:pt x="364" y="354"/>
                                </a:lnTo>
                                <a:lnTo>
                                  <a:pt x="365" y="353"/>
                                </a:lnTo>
                                <a:lnTo>
                                  <a:pt x="366" y="351"/>
                                </a:lnTo>
                                <a:lnTo>
                                  <a:pt x="367" y="350"/>
                                </a:lnTo>
                                <a:lnTo>
                                  <a:pt x="368" y="349"/>
                                </a:lnTo>
                                <a:lnTo>
                                  <a:pt x="369" y="348"/>
                                </a:lnTo>
                                <a:lnTo>
                                  <a:pt x="370" y="347"/>
                                </a:lnTo>
                                <a:lnTo>
                                  <a:pt x="371" y="346"/>
                                </a:lnTo>
                                <a:lnTo>
                                  <a:pt x="372" y="344"/>
                                </a:lnTo>
                                <a:lnTo>
                                  <a:pt x="373" y="343"/>
                                </a:lnTo>
                                <a:lnTo>
                                  <a:pt x="374" y="342"/>
                                </a:lnTo>
                                <a:lnTo>
                                  <a:pt x="375" y="341"/>
                                </a:lnTo>
                                <a:lnTo>
                                  <a:pt x="376" y="340"/>
                                </a:lnTo>
                                <a:lnTo>
                                  <a:pt x="377" y="338"/>
                                </a:lnTo>
                                <a:lnTo>
                                  <a:pt x="378" y="337"/>
                                </a:lnTo>
                                <a:lnTo>
                                  <a:pt x="379" y="336"/>
                                </a:lnTo>
                                <a:lnTo>
                                  <a:pt x="380" y="335"/>
                                </a:lnTo>
                                <a:lnTo>
                                  <a:pt x="381" y="334"/>
                                </a:lnTo>
                                <a:lnTo>
                                  <a:pt x="382" y="333"/>
                                </a:lnTo>
                                <a:lnTo>
                                  <a:pt x="383" y="331"/>
                                </a:lnTo>
                                <a:lnTo>
                                  <a:pt x="384" y="330"/>
                                </a:lnTo>
                                <a:lnTo>
                                  <a:pt x="385" y="329"/>
                                </a:lnTo>
                                <a:lnTo>
                                  <a:pt x="386" y="328"/>
                                </a:lnTo>
                                <a:lnTo>
                                  <a:pt x="387" y="327"/>
                                </a:lnTo>
                                <a:lnTo>
                                  <a:pt x="388" y="325"/>
                                </a:lnTo>
                                <a:lnTo>
                                  <a:pt x="389" y="324"/>
                                </a:lnTo>
                                <a:lnTo>
                                  <a:pt x="390" y="323"/>
                                </a:lnTo>
                                <a:lnTo>
                                  <a:pt x="391" y="322"/>
                                </a:lnTo>
                                <a:lnTo>
                                  <a:pt x="392" y="321"/>
                                </a:lnTo>
                                <a:lnTo>
                                  <a:pt x="393" y="320"/>
                                </a:lnTo>
                                <a:lnTo>
                                  <a:pt x="394" y="318"/>
                                </a:lnTo>
                                <a:lnTo>
                                  <a:pt x="395" y="317"/>
                                </a:lnTo>
                                <a:lnTo>
                                  <a:pt x="396" y="316"/>
                                </a:lnTo>
                                <a:lnTo>
                                  <a:pt x="397" y="315"/>
                                </a:lnTo>
                                <a:lnTo>
                                  <a:pt x="398" y="314"/>
                                </a:lnTo>
                                <a:lnTo>
                                  <a:pt x="399" y="312"/>
                                </a:lnTo>
                                <a:lnTo>
                                  <a:pt x="400" y="311"/>
                                </a:lnTo>
                                <a:lnTo>
                                  <a:pt x="401" y="310"/>
                                </a:lnTo>
                                <a:lnTo>
                                  <a:pt x="402" y="309"/>
                                </a:lnTo>
                                <a:lnTo>
                                  <a:pt x="403" y="308"/>
                                </a:lnTo>
                                <a:lnTo>
                                  <a:pt x="404" y="307"/>
                                </a:lnTo>
                                <a:lnTo>
                                  <a:pt x="405" y="305"/>
                                </a:lnTo>
                                <a:lnTo>
                                  <a:pt x="406" y="304"/>
                                </a:lnTo>
                                <a:lnTo>
                                  <a:pt x="407" y="303"/>
                                </a:lnTo>
                                <a:lnTo>
                                  <a:pt x="408" y="302"/>
                                </a:lnTo>
                                <a:lnTo>
                                  <a:pt x="409" y="301"/>
                                </a:lnTo>
                                <a:lnTo>
                                  <a:pt x="410" y="300"/>
                                </a:lnTo>
                                <a:lnTo>
                                  <a:pt x="411" y="298"/>
                                </a:lnTo>
                                <a:lnTo>
                                  <a:pt x="412" y="297"/>
                                </a:lnTo>
                                <a:lnTo>
                                  <a:pt x="413" y="296"/>
                                </a:lnTo>
                                <a:lnTo>
                                  <a:pt x="414" y="295"/>
                                </a:lnTo>
                                <a:lnTo>
                                  <a:pt x="415" y="294"/>
                                </a:lnTo>
                                <a:lnTo>
                                  <a:pt x="416" y="292"/>
                                </a:lnTo>
                                <a:lnTo>
                                  <a:pt x="417" y="291"/>
                                </a:lnTo>
                                <a:lnTo>
                                  <a:pt x="418" y="290"/>
                                </a:lnTo>
                                <a:lnTo>
                                  <a:pt x="419" y="289"/>
                                </a:lnTo>
                                <a:lnTo>
                                  <a:pt x="420" y="288"/>
                                </a:lnTo>
                                <a:lnTo>
                                  <a:pt x="421" y="287"/>
                                </a:lnTo>
                                <a:lnTo>
                                  <a:pt x="422" y="285"/>
                                </a:lnTo>
                                <a:lnTo>
                                  <a:pt x="423" y="284"/>
                                </a:lnTo>
                                <a:lnTo>
                                  <a:pt x="424" y="283"/>
                                </a:lnTo>
                                <a:lnTo>
                                  <a:pt x="425" y="282"/>
                                </a:lnTo>
                                <a:lnTo>
                                  <a:pt x="426" y="281"/>
                                </a:lnTo>
                                <a:lnTo>
                                  <a:pt x="427" y="279"/>
                                </a:lnTo>
                                <a:lnTo>
                                  <a:pt x="428" y="278"/>
                                </a:lnTo>
                                <a:lnTo>
                                  <a:pt x="429" y="277"/>
                                </a:lnTo>
                                <a:lnTo>
                                  <a:pt x="430" y="276"/>
                                </a:lnTo>
                                <a:lnTo>
                                  <a:pt x="431" y="275"/>
                                </a:lnTo>
                                <a:lnTo>
                                  <a:pt x="432" y="274"/>
                                </a:lnTo>
                                <a:lnTo>
                                  <a:pt x="433" y="272"/>
                                </a:lnTo>
                                <a:lnTo>
                                  <a:pt x="434" y="271"/>
                                </a:lnTo>
                                <a:lnTo>
                                  <a:pt x="435" y="270"/>
                                </a:lnTo>
                                <a:lnTo>
                                  <a:pt x="436" y="269"/>
                                </a:lnTo>
                                <a:lnTo>
                                  <a:pt x="437" y="268"/>
                                </a:lnTo>
                                <a:lnTo>
                                  <a:pt x="438" y="266"/>
                                </a:lnTo>
                                <a:lnTo>
                                  <a:pt x="439" y="265"/>
                                </a:lnTo>
                                <a:lnTo>
                                  <a:pt x="440" y="264"/>
                                </a:lnTo>
                                <a:lnTo>
                                  <a:pt x="441" y="263"/>
                                </a:lnTo>
                                <a:lnTo>
                                  <a:pt x="442" y="262"/>
                                </a:lnTo>
                                <a:lnTo>
                                  <a:pt x="443" y="261"/>
                                </a:lnTo>
                                <a:lnTo>
                                  <a:pt x="444" y="259"/>
                                </a:lnTo>
                                <a:lnTo>
                                  <a:pt x="445" y="258"/>
                                </a:lnTo>
                                <a:lnTo>
                                  <a:pt x="446" y="257"/>
                                </a:lnTo>
                                <a:lnTo>
                                  <a:pt x="447" y="256"/>
                                </a:lnTo>
                                <a:lnTo>
                                  <a:pt x="448" y="255"/>
                                </a:lnTo>
                                <a:lnTo>
                                  <a:pt x="449" y="253"/>
                                </a:lnTo>
                                <a:lnTo>
                                  <a:pt x="450" y="252"/>
                                </a:lnTo>
                                <a:lnTo>
                                  <a:pt x="451" y="251"/>
                                </a:lnTo>
                                <a:lnTo>
                                  <a:pt x="452" y="250"/>
                                </a:lnTo>
                                <a:lnTo>
                                  <a:pt x="453" y="249"/>
                                </a:lnTo>
                                <a:lnTo>
                                  <a:pt x="454" y="248"/>
                                </a:lnTo>
                                <a:lnTo>
                                  <a:pt x="455" y="246"/>
                                </a:lnTo>
                                <a:lnTo>
                                  <a:pt x="456" y="245"/>
                                </a:lnTo>
                                <a:lnTo>
                                  <a:pt x="457" y="244"/>
                                </a:lnTo>
                                <a:lnTo>
                                  <a:pt x="458" y="243"/>
                                </a:lnTo>
                                <a:lnTo>
                                  <a:pt x="459" y="242"/>
                                </a:lnTo>
                                <a:lnTo>
                                  <a:pt x="460" y="241"/>
                                </a:lnTo>
                                <a:lnTo>
                                  <a:pt x="461" y="239"/>
                                </a:lnTo>
                                <a:lnTo>
                                  <a:pt x="462" y="238"/>
                                </a:lnTo>
                                <a:lnTo>
                                  <a:pt x="463" y="237"/>
                                </a:lnTo>
                                <a:lnTo>
                                  <a:pt x="464" y="236"/>
                                </a:lnTo>
                                <a:lnTo>
                                  <a:pt x="465" y="235"/>
                                </a:lnTo>
                                <a:lnTo>
                                  <a:pt x="466" y="233"/>
                                </a:lnTo>
                                <a:lnTo>
                                  <a:pt x="467" y="232"/>
                                </a:lnTo>
                                <a:lnTo>
                                  <a:pt x="468" y="231"/>
                                </a:lnTo>
                                <a:lnTo>
                                  <a:pt x="469" y="230"/>
                                </a:lnTo>
                                <a:lnTo>
                                  <a:pt x="470" y="229"/>
                                </a:lnTo>
                                <a:lnTo>
                                  <a:pt x="471" y="228"/>
                                </a:lnTo>
                                <a:lnTo>
                                  <a:pt x="472" y="226"/>
                                </a:lnTo>
                                <a:lnTo>
                                  <a:pt x="473" y="225"/>
                                </a:lnTo>
                                <a:lnTo>
                                  <a:pt x="474" y="224"/>
                                </a:lnTo>
                                <a:lnTo>
                                  <a:pt x="475" y="223"/>
                                </a:lnTo>
                                <a:lnTo>
                                  <a:pt x="476" y="222"/>
                                </a:lnTo>
                                <a:lnTo>
                                  <a:pt x="477" y="220"/>
                                </a:lnTo>
                                <a:lnTo>
                                  <a:pt x="478" y="219"/>
                                </a:lnTo>
                                <a:lnTo>
                                  <a:pt x="479" y="218"/>
                                </a:lnTo>
                                <a:lnTo>
                                  <a:pt x="480" y="217"/>
                                </a:lnTo>
                                <a:lnTo>
                                  <a:pt x="481" y="216"/>
                                </a:lnTo>
                                <a:lnTo>
                                  <a:pt x="482" y="215"/>
                                </a:lnTo>
                                <a:lnTo>
                                  <a:pt x="483" y="213"/>
                                </a:lnTo>
                                <a:lnTo>
                                  <a:pt x="484" y="212"/>
                                </a:lnTo>
                                <a:lnTo>
                                  <a:pt x="485" y="211"/>
                                </a:lnTo>
                                <a:lnTo>
                                  <a:pt x="486" y="210"/>
                                </a:lnTo>
                                <a:lnTo>
                                  <a:pt x="487" y="209"/>
                                </a:lnTo>
                                <a:lnTo>
                                  <a:pt x="488" y="207"/>
                                </a:lnTo>
                                <a:lnTo>
                                  <a:pt x="489" y="206"/>
                                </a:lnTo>
                                <a:lnTo>
                                  <a:pt x="490" y="205"/>
                                </a:lnTo>
                                <a:lnTo>
                                  <a:pt x="491" y="204"/>
                                </a:lnTo>
                                <a:lnTo>
                                  <a:pt x="492" y="203"/>
                                </a:lnTo>
                                <a:lnTo>
                                  <a:pt x="493" y="202"/>
                                </a:lnTo>
                                <a:lnTo>
                                  <a:pt x="494" y="200"/>
                                </a:lnTo>
                                <a:lnTo>
                                  <a:pt x="495" y="199"/>
                                </a:lnTo>
                                <a:lnTo>
                                  <a:pt x="496" y="198"/>
                                </a:lnTo>
                                <a:lnTo>
                                  <a:pt x="497" y="197"/>
                                </a:lnTo>
                                <a:lnTo>
                                  <a:pt x="498" y="196"/>
                                </a:lnTo>
                                <a:lnTo>
                                  <a:pt x="499" y="194"/>
                                </a:lnTo>
                                <a:lnTo>
                                  <a:pt x="500" y="193"/>
                                </a:lnTo>
                                <a:lnTo>
                                  <a:pt x="501" y="192"/>
                                </a:lnTo>
                                <a:lnTo>
                                  <a:pt x="502" y="191"/>
                                </a:lnTo>
                                <a:lnTo>
                                  <a:pt x="503" y="190"/>
                                </a:lnTo>
                                <a:lnTo>
                                  <a:pt x="504" y="189"/>
                                </a:lnTo>
                                <a:lnTo>
                                  <a:pt x="505" y="187"/>
                                </a:lnTo>
                                <a:lnTo>
                                  <a:pt x="506" y="186"/>
                                </a:lnTo>
                                <a:lnTo>
                                  <a:pt x="507" y="185"/>
                                </a:lnTo>
                                <a:lnTo>
                                  <a:pt x="508" y="184"/>
                                </a:lnTo>
                                <a:lnTo>
                                  <a:pt x="509" y="183"/>
                                </a:lnTo>
                                <a:lnTo>
                                  <a:pt x="510" y="182"/>
                                </a:lnTo>
                                <a:lnTo>
                                  <a:pt x="511" y="180"/>
                                </a:lnTo>
                                <a:lnTo>
                                  <a:pt x="512" y="179"/>
                                </a:lnTo>
                                <a:lnTo>
                                  <a:pt x="513" y="178"/>
                                </a:lnTo>
                                <a:lnTo>
                                  <a:pt x="514" y="177"/>
                                </a:lnTo>
                                <a:lnTo>
                                  <a:pt x="515" y="176"/>
                                </a:lnTo>
                                <a:lnTo>
                                  <a:pt x="516" y="174"/>
                                </a:lnTo>
                                <a:lnTo>
                                  <a:pt x="517" y="173"/>
                                </a:lnTo>
                                <a:lnTo>
                                  <a:pt x="518" y="172"/>
                                </a:lnTo>
                                <a:lnTo>
                                  <a:pt x="519" y="171"/>
                                </a:lnTo>
                                <a:lnTo>
                                  <a:pt x="520" y="170"/>
                                </a:lnTo>
                                <a:lnTo>
                                  <a:pt x="521" y="169"/>
                                </a:lnTo>
                                <a:lnTo>
                                  <a:pt x="522" y="167"/>
                                </a:lnTo>
                                <a:lnTo>
                                  <a:pt x="523" y="166"/>
                                </a:lnTo>
                                <a:lnTo>
                                  <a:pt x="524" y="165"/>
                                </a:lnTo>
                                <a:lnTo>
                                  <a:pt x="525" y="164"/>
                                </a:lnTo>
                                <a:lnTo>
                                  <a:pt x="526" y="163"/>
                                </a:lnTo>
                                <a:lnTo>
                                  <a:pt x="527" y="161"/>
                                </a:lnTo>
                                <a:lnTo>
                                  <a:pt x="528" y="160"/>
                                </a:lnTo>
                                <a:lnTo>
                                  <a:pt x="529" y="159"/>
                                </a:lnTo>
                                <a:lnTo>
                                  <a:pt x="530" y="158"/>
                                </a:lnTo>
                                <a:lnTo>
                                  <a:pt x="531" y="157"/>
                                </a:lnTo>
                                <a:lnTo>
                                  <a:pt x="532" y="156"/>
                                </a:lnTo>
                                <a:lnTo>
                                  <a:pt x="533" y="154"/>
                                </a:lnTo>
                                <a:lnTo>
                                  <a:pt x="534" y="153"/>
                                </a:lnTo>
                                <a:lnTo>
                                  <a:pt x="535" y="152"/>
                                </a:lnTo>
                                <a:lnTo>
                                  <a:pt x="536" y="151"/>
                                </a:lnTo>
                                <a:lnTo>
                                  <a:pt x="537" y="150"/>
                                </a:lnTo>
                                <a:lnTo>
                                  <a:pt x="538" y="148"/>
                                </a:lnTo>
                                <a:lnTo>
                                  <a:pt x="539" y="147"/>
                                </a:lnTo>
                                <a:lnTo>
                                  <a:pt x="540" y="146"/>
                                </a:lnTo>
                                <a:lnTo>
                                  <a:pt x="541" y="145"/>
                                </a:lnTo>
                                <a:lnTo>
                                  <a:pt x="542" y="144"/>
                                </a:lnTo>
                                <a:lnTo>
                                  <a:pt x="543" y="143"/>
                                </a:lnTo>
                                <a:lnTo>
                                  <a:pt x="544" y="141"/>
                                </a:lnTo>
                                <a:lnTo>
                                  <a:pt x="545" y="140"/>
                                </a:lnTo>
                                <a:lnTo>
                                  <a:pt x="546" y="139"/>
                                </a:lnTo>
                                <a:lnTo>
                                  <a:pt x="547" y="138"/>
                                </a:lnTo>
                                <a:lnTo>
                                  <a:pt x="548" y="137"/>
                                </a:lnTo>
                                <a:lnTo>
                                  <a:pt x="549" y="136"/>
                                </a:lnTo>
                                <a:lnTo>
                                  <a:pt x="550" y="134"/>
                                </a:lnTo>
                                <a:lnTo>
                                  <a:pt x="551" y="133"/>
                                </a:lnTo>
                                <a:lnTo>
                                  <a:pt x="552" y="132"/>
                                </a:lnTo>
                                <a:lnTo>
                                  <a:pt x="553" y="131"/>
                                </a:lnTo>
                                <a:lnTo>
                                  <a:pt x="554" y="130"/>
                                </a:lnTo>
                                <a:lnTo>
                                  <a:pt x="555" y="128"/>
                                </a:lnTo>
                                <a:lnTo>
                                  <a:pt x="556" y="127"/>
                                </a:lnTo>
                                <a:lnTo>
                                  <a:pt x="557" y="126"/>
                                </a:lnTo>
                                <a:lnTo>
                                  <a:pt x="558" y="125"/>
                                </a:lnTo>
                                <a:lnTo>
                                  <a:pt x="559" y="124"/>
                                </a:lnTo>
                                <a:lnTo>
                                  <a:pt x="560" y="123"/>
                                </a:lnTo>
                                <a:lnTo>
                                  <a:pt x="561" y="121"/>
                                </a:lnTo>
                                <a:lnTo>
                                  <a:pt x="562" y="120"/>
                                </a:lnTo>
                                <a:lnTo>
                                  <a:pt x="563" y="119"/>
                                </a:lnTo>
                                <a:lnTo>
                                  <a:pt x="564" y="118"/>
                                </a:lnTo>
                                <a:lnTo>
                                  <a:pt x="565" y="117"/>
                                </a:lnTo>
                                <a:lnTo>
                                  <a:pt x="566" y="115"/>
                                </a:lnTo>
                                <a:lnTo>
                                  <a:pt x="567" y="114"/>
                                </a:lnTo>
                                <a:lnTo>
                                  <a:pt x="568" y="113"/>
                                </a:lnTo>
                                <a:lnTo>
                                  <a:pt x="569" y="112"/>
                                </a:lnTo>
                                <a:lnTo>
                                  <a:pt x="570" y="111"/>
                                </a:lnTo>
                                <a:lnTo>
                                  <a:pt x="571" y="110"/>
                                </a:lnTo>
                                <a:lnTo>
                                  <a:pt x="572" y="108"/>
                                </a:lnTo>
                                <a:lnTo>
                                  <a:pt x="573" y="107"/>
                                </a:lnTo>
                                <a:lnTo>
                                  <a:pt x="574" y="106"/>
                                </a:lnTo>
                                <a:lnTo>
                                  <a:pt x="575" y="105"/>
                                </a:lnTo>
                                <a:lnTo>
                                  <a:pt x="576" y="104"/>
                                </a:lnTo>
                                <a:lnTo>
                                  <a:pt x="577" y="102"/>
                                </a:lnTo>
                                <a:lnTo>
                                  <a:pt x="578" y="101"/>
                                </a:lnTo>
                                <a:lnTo>
                                  <a:pt x="579" y="100"/>
                                </a:lnTo>
                                <a:lnTo>
                                  <a:pt x="580" y="99"/>
                                </a:lnTo>
                                <a:lnTo>
                                  <a:pt x="581" y="98"/>
                                </a:lnTo>
                                <a:lnTo>
                                  <a:pt x="582" y="97"/>
                                </a:lnTo>
                                <a:lnTo>
                                  <a:pt x="583" y="95"/>
                                </a:lnTo>
                                <a:lnTo>
                                  <a:pt x="584" y="94"/>
                                </a:lnTo>
                                <a:lnTo>
                                  <a:pt x="585" y="93"/>
                                </a:lnTo>
                                <a:lnTo>
                                  <a:pt x="586" y="92"/>
                                </a:lnTo>
                                <a:lnTo>
                                  <a:pt x="587" y="91"/>
                                </a:lnTo>
                                <a:lnTo>
                                  <a:pt x="588" y="89"/>
                                </a:lnTo>
                                <a:lnTo>
                                  <a:pt x="589" y="88"/>
                                </a:lnTo>
                                <a:lnTo>
                                  <a:pt x="590" y="87"/>
                                </a:lnTo>
                                <a:lnTo>
                                  <a:pt x="591" y="86"/>
                                </a:lnTo>
                                <a:lnTo>
                                  <a:pt x="592" y="85"/>
                                </a:lnTo>
                                <a:lnTo>
                                  <a:pt x="593" y="84"/>
                                </a:lnTo>
                                <a:lnTo>
                                  <a:pt x="594" y="82"/>
                                </a:lnTo>
                                <a:lnTo>
                                  <a:pt x="595" y="81"/>
                                </a:lnTo>
                                <a:lnTo>
                                  <a:pt x="596" y="80"/>
                                </a:lnTo>
                                <a:lnTo>
                                  <a:pt x="597" y="79"/>
                                </a:lnTo>
                                <a:lnTo>
                                  <a:pt x="598" y="78"/>
                                </a:lnTo>
                                <a:lnTo>
                                  <a:pt x="599" y="77"/>
                                </a:lnTo>
                                <a:lnTo>
                                  <a:pt x="600" y="75"/>
                                </a:lnTo>
                                <a:lnTo>
                                  <a:pt x="601" y="74"/>
                                </a:lnTo>
                                <a:lnTo>
                                  <a:pt x="602" y="73"/>
                                </a:lnTo>
                                <a:lnTo>
                                  <a:pt x="603" y="72"/>
                                </a:lnTo>
                                <a:lnTo>
                                  <a:pt x="604" y="71"/>
                                </a:lnTo>
                                <a:lnTo>
                                  <a:pt x="605" y="69"/>
                                </a:lnTo>
                                <a:lnTo>
                                  <a:pt x="606" y="68"/>
                                </a:lnTo>
                                <a:lnTo>
                                  <a:pt x="607" y="67"/>
                                </a:lnTo>
                                <a:lnTo>
                                  <a:pt x="608" y="66"/>
                                </a:lnTo>
                                <a:lnTo>
                                  <a:pt x="609" y="65"/>
                                </a:lnTo>
                                <a:lnTo>
                                  <a:pt x="610" y="64"/>
                                </a:lnTo>
                                <a:lnTo>
                                  <a:pt x="611" y="62"/>
                                </a:lnTo>
                                <a:lnTo>
                                  <a:pt x="612" y="61"/>
                                </a:lnTo>
                                <a:lnTo>
                                  <a:pt x="613" y="60"/>
                                </a:lnTo>
                                <a:lnTo>
                                  <a:pt x="614" y="59"/>
                                </a:lnTo>
                                <a:lnTo>
                                  <a:pt x="615" y="58"/>
                                </a:lnTo>
                                <a:lnTo>
                                  <a:pt x="616" y="56"/>
                                </a:lnTo>
                                <a:lnTo>
                                  <a:pt x="617" y="55"/>
                                </a:lnTo>
                                <a:lnTo>
                                  <a:pt x="618" y="54"/>
                                </a:lnTo>
                                <a:lnTo>
                                  <a:pt x="619" y="53"/>
                                </a:lnTo>
                                <a:lnTo>
                                  <a:pt x="620" y="52"/>
                                </a:lnTo>
                                <a:lnTo>
                                  <a:pt x="621" y="51"/>
                                </a:lnTo>
                                <a:lnTo>
                                  <a:pt x="622" y="49"/>
                                </a:lnTo>
                                <a:lnTo>
                                  <a:pt x="623" y="48"/>
                                </a:lnTo>
                                <a:lnTo>
                                  <a:pt x="624" y="47"/>
                                </a:lnTo>
                                <a:lnTo>
                                  <a:pt x="625" y="46"/>
                                </a:lnTo>
                                <a:lnTo>
                                  <a:pt x="626" y="45"/>
                                </a:lnTo>
                                <a:lnTo>
                                  <a:pt x="627" y="43"/>
                                </a:lnTo>
                                <a:lnTo>
                                  <a:pt x="628" y="42"/>
                                </a:lnTo>
                                <a:lnTo>
                                  <a:pt x="629" y="41"/>
                                </a:lnTo>
                                <a:lnTo>
                                  <a:pt x="630" y="40"/>
                                </a:lnTo>
                                <a:lnTo>
                                  <a:pt x="631" y="39"/>
                                </a:lnTo>
                                <a:lnTo>
                                  <a:pt x="632" y="38"/>
                                </a:lnTo>
                                <a:lnTo>
                                  <a:pt x="633" y="36"/>
                                </a:lnTo>
                                <a:lnTo>
                                  <a:pt x="634" y="35"/>
                                </a:lnTo>
                                <a:lnTo>
                                  <a:pt x="635" y="34"/>
                                </a:lnTo>
                                <a:lnTo>
                                  <a:pt x="636" y="33"/>
                                </a:lnTo>
                                <a:lnTo>
                                  <a:pt x="637" y="32"/>
                                </a:lnTo>
                                <a:lnTo>
                                  <a:pt x="638" y="30"/>
                                </a:lnTo>
                                <a:lnTo>
                                  <a:pt x="639" y="29"/>
                                </a:lnTo>
                                <a:lnTo>
                                  <a:pt x="640" y="28"/>
                                </a:lnTo>
                                <a:lnTo>
                                  <a:pt x="641" y="27"/>
                                </a:lnTo>
                                <a:lnTo>
                                  <a:pt x="642" y="26"/>
                                </a:lnTo>
                                <a:lnTo>
                                  <a:pt x="643" y="25"/>
                                </a:lnTo>
                                <a:lnTo>
                                  <a:pt x="644" y="23"/>
                                </a:lnTo>
                                <a:lnTo>
                                  <a:pt x="645" y="22"/>
                                </a:lnTo>
                                <a:lnTo>
                                  <a:pt x="646" y="21"/>
                                </a:lnTo>
                                <a:lnTo>
                                  <a:pt x="647" y="20"/>
                                </a:lnTo>
                                <a:lnTo>
                                  <a:pt x="648" y="19"/>
                                </a:lnTo>
                                <a:lnTo>
                                  <a:pt x="649" y="18"/>
                                </a:lnTo>
                                <a:lnTo>
                                  <a:pt x="650" y="16"/>
                                </a:lnTo>
                                <a:lnTo>
                                  <a:pt x="651" y="15"/>
                                </a:lnTo>
                                <a:lnTo>
                                  <a:pt x="652" y="14"/>
                                </a:lnTo>
                                <a:lnTo>
                                  <a:pt x="653" y="13"/>
                                </a:lnTo>
                                <a:lnTo>
                                  <a:pt x="654" y="12"/>
                                </a:lnTo>
                                <a:lnTo>
                                  <a:pt x="655" y="10"/>
                                </a:lnTo>
                                <a:lnTo>
                                  <a:pt x="656" y="9"/>
                                </a:lnTo>
                                <a:lnTo>
                                  <a:pt x="657" y="8"/>
                                </a:lnTo>
                                <a:lnTo>
                                  <a:pt x="658" y="7"/>
                                </a:lnTo>
                                <a:lnTo>
                                  <a:pt x="659" y="6"/>
                                </a:lnTo>
                                <a:lnTo>
                                  <a:pt x="660" y="5"/>
                                </a:lnTo>
                                <a:lnTo>
                                  <a:pt x="661" y="3"/>
                                </a:lnTo>
                                <a:lnTo>
                                  <a:pt x="662" y="2"/>
                                </a:lnTo>
                                <a:lnTo>
                                  <a:pt x="663" y="1"/>
                                </a:lnTo>
                                <a:lnTo>
                                  <a:pt x="664" y="0"/>
                                </a:lnTo>
                                <a:lnTo>
                                  <a:pt x="665" y="0"/>
                                </a:lnTo>
                              </a:path>
                            </a:pathLst>
                          </a:custGeom>
                          <a:noFill/>
                          <a:ln w="635">
                            <a:solidFill>
                              <a:srgbClr val="008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Line 27"/>
                        <wps:cNvCnPr>
                          <a:cxnSpLocks noChangeShapeType="1"/>
                        </wps:cNvCnPr>
                        <wps:spPr bwMode="auto">
                          <a:xfrm flipV="1">
                            <a:off x="942" y="0"/>
                            <a:ext cx="1" cy="25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1D0C753" id="组合 24" o:spid="_x0000_s1026" style="position:absolute;left:0;text-align:left;margin-left:75.3pt;margin-top:6.5pt;width:55.35pt;height:165.5pt;z-index:251659264" coordorigin="5" coordsize="1107,33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">
                <v:line id="Line 23" o:spid="_x0000_s1027" style="position:absolute;visibility:visible;mso-wrap-style:square" from="5,3025" to="1112,30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sBU4cUAAADbAAAADwAAAGRycy9kb3ducmV2LnhtbESPzWsCMRTE74X+D+EVetNsbf3aGsUW&#10;BfEg+HFob4/kdXfp5mVNom7/eyMIPQ4z8xtmMmttLc7kQ+VYwUs3A0Gsnam4UHDYLzsjECEiG6wd&#10;k4I/CjCbPj5MMDfuwls672IhEoRDjgrKGJtcyqBLshi6riFO3o/zFmOSvpDG4yXBbS17WTaQFitO&#10;CyU29FmS/t2drIL1m/8Ya34dfX9p5zbjIWaL5VGp56d2/g4iUhv/w/f2yijo9eH2Jf0AOb0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sBU4cUAAADbAAAADwAAAAAAAAAA&#10;AAAAAAChAgAAZHJzL2Rvd25yZXYueG1sUEsFBgAAAAAEAAQA+QAAAJMDAAAAAA==&#10;" strokeweight=".05pt"/>
                <v:line id="Line 24" o:spid="_x0000_s1028" style="position:absolute;visibility:visible;mso-wrap-style:square" from="287,53" to="288,33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hLKlsQAAADbAAAADwAAAGRycy9kb3ducmV2LnhtbESPT2sCMRTE74LfITyhN83WFv+sRrFF&#10;oXgQtD20t0fy3F26eVmTqNtv3wiCx2FmfsPMl62txYV8qBwreB5kIIi1MxUXCr4+N/0JiBCRDdaO&#10;ScEfBVguup055sZdeU+XQyxEgnDIUUEZY5NLGXRJFsPANcTJOzpvMSbpC2k8XhPc1nKYZSNpseK0&#10;UGJD7yXp38PZKti++rep5pfJz7d2bjcdY7benJR66rWrGYhIbXyE7+0Po2A4gtuX9APk4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EsqWxAAAANsAAAAPAAAAAAAAAAAA&#10;AAAAAKECAABkcnMvZG93bnJldi54bWxQSwUGAAAAAAQABAD5AAAAkgMAAAAA&#10;" strokeweight=".05pt"/>
                <v:shape id="Freeform 25" o:spid="_x0000_s1029" style="position:absolute;left:17;top:2290;width:1085;height:979;visibility:visible;mso-wrap-style:square;v-text-anchor:top" coordsize="1020,24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tlXHcQA&#10;AADbAAAADwAAAGRycy9kb3ducmV2LnhtbESPQWsCMRSE7wX/Q3hCbzXRg5HVKCJavJRS14PeHpvn&#10;7uLmZd2kuv33TaHgcZiZb5jFqneNuFMXas8GxiMFgrjwtubSwDHfvc1AhIhssfFMBn4owGo5eFlg&#10;Zv2Dv+h+iKVIEA4ZGqhibDMpQ1GRwzDyLXHyLr5zGJPsSmk7fCS4a+REqal0WHNaqLClTUXF9fDt&#10;DGzWn+fTXuvtSX/IrVL69p7fpsa8Dvv1HESkPj7D/+29NTDR8Pcl/QC5/A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LZVx3EAAAA2wAAAA8AAAAAAAAAAAAAAAAAmAIAAGRycy9k&#10;b3ducmV2LnhtbFBLBQYAAAAABAAEAPUAAACJAwAAAAA=&#10;" path="m,241r,l1,241r1,-1l3,240r1,l5,240r1,-1l7,239r1,l9,239r1,-1l11,238r1,l13,238r1,-1l15,237r1,l17,237r1,l19,236r1,l21,236r1,l23,235r1,l25,235r1,l27,234r1,l29,234r1,l31,233r1,l33,233r1,l35,233r1,-1l37,232r1,l39,232r1,-1l41,231r1,l43,231r1,-1l45,230r1,l47,230r1,-1l49,229r1,l51,229r1,-1l53,228r1,l55,228r1,l57,227r1,l59,227r1,l61,226r1,l63,226r1,l65,225r1,l67,225r1,l69,224r1,l71,224r1,l73,224r1,-1l75,223r1,l77,223r1,-1l79,222r1,l81,222r1,-1l83,221r1,l85,221r1,-1l87,220r1,l89,220r1,l91,219r1,l93,219r1,l95,218r1,l97,218r1,l99,217r1,l101,217r1,l103,216r1,l105,216r1,l107,216r1,-1l109,215r1,l111,215r1,-1l113,214r1,l115,214r1,-1l117,213r1,l119,213r1,-1l121,212r1,l123,212r1,l125,211r1,l127,211r1,l129,210r1,l131,210r1,l133,209r1,l135,209r1,l137,208r1,l139,208r1,l141,207r1,l143,207r1,l145,207r1,-1l147,206r1,l149,206r1,-1l151,205r1,l153,205r1,-1l155,204r1,l157,204r1,-1l159,203r1,l161,203r1,l163,202r1,l165,202r1,l167,201r1,l169,201r1,l171,200r1,l173,200r1,l175,199r1,l177,199r1,l179,199r1,-1l181,198r1,l183,198r1,-1l185,197r1,l187,197r1,-1l189,196r1,l191,196r1,-1l193,195r1,l195,195r1,l197,194r1,l199,194r1,l201,193r1,l203,193r1,l205,192r1,l207,192r1,l209,191r1,l211,191r1,l213,191r1,-1l215,190r1,l217,190r1,-1l219,189r1,l221,189r1,-1l223,188r1,l225,188r1,-1l227,187r1,l229,187r1,-1l231,186r1,l233,186r1,l235,185r1,l237,185r1,l239,184r1,l241,184r1,l243,183r1,l245,183r1,l247,182r1,l249,182r1,l251,182r1,-1l253,181r1,l255,181r1,-1l257,180r1,l259,180r1,-1l261,179r1,l263,179r1,-1l265,178r1,l267,178r1,l269,177r1,l271,177r1,l273,176r1,l275,176r1,l277,175r1,l279,175r1,l281,174r1,l283,174r1,l285,174r1,-1l287,173r1,l289,173r1,-1l291,172r1,l293,172r1,-1l295,171r1,l297,171r1,-1l299,170r1,l301,170r1,l303,169r1,l305,169r1,l307,168r1,l309,168r1,l311,167r1,l313,167r1,l315,166r1,l317,166r1,l319,165r1,l321,165r1,l323,165r1,-1l325,164r1,l327,164r1,-1l329,163r1,l331,163r1,-1l333,162r1,l335,162r1,-1l337,161r1,l339,161r1,l341,160r1,l343,160r1,l345,159r1,l347,159r1,l349,158r1,l351,158r1,l353,157r1,l355,157r1,l357,157r1,-1l359,156r1,l361,156r1,-1l363,155r1,l365,155r1,-1l367,154r1,l369,154r1,-1l371,153r1,l373,153r1,l375,152r1,l377,152r1,l379,151r1,l381,151r1,l383,150r1,l385,150r1,l387,149r1,l389,149r1,l391,149r1,-1l393,148r1,l395,148r1,-1l397,147r1,l399,147r1,-1l401,146r1,l403,146r1,-1l405,145r1,l407,145r1,-1l409,144r1,l411,144r1,l413,143r1,l415,143r1,l417,142r1,l419,142r1,l421,141r1,l423,141r1,l425,140r1,l427,140r1,l429,140r1,-1l431,139r1,l433,139r1,-1l435,138r1,l437,138r1,-1l439,137r1,l441,137r1,-1l443,136r1,l445,136r1,l447,135r1,l449,135r1,l451,134r1,l453,134r1,l455,133r1,l457,133r1,l459,132r1,l461,132r1,l463,132r1,-1l465,131r1,l467,131r1,-1l469,130r1,l471,130r1,-1l473,129r1,l475,129r1,-1l477,128r1,l479,128r1,-1l481,127r1,l483,127r1,l485,126r1,l487,126r1,l489,125r1,l491,125r1,l493,124r1,l495,124r1,l497,123r1,l499,123r1,l501,123r1,-1l503,122r1,l505,122r1,-1l507,121r1,l509,121r1,-1l511,120r1,l513,120r1,-1l515,119r1,l517,119r1,l519,118r1,l521,118r1,l523,117r1,l525,117r1,l527,116r1,l529,116r1,l531,115r1,l533,115r1,l535,115r1,-1l537,114r1,l539,114r1,-1l541,113r1,l543,113r1,-1l545,112r1,l547,112r1,-1l549,111r1,l551,111r1,l553,110r1,l555,110r1,l557,109r1,l559,109r1,l561,108r1,l563,108r1,l565,107r1,l567,107r1,l569,106r1,l571,106r1,l573,106r1,-1l575,105r1,l577,105r1,-1l579,104r1,l581,104r1,-1l583,103r1,l585,103r1,-1l587,102r1,l589,102r1,l591,101r1,l593,101r1,l595,100r1,l597,100r1,l599,99r1,l601,99r1,l603,98r1,l605,98r1,l607,98r1,-1l609,97r1,l611,97r1,-1l613,96r1,l615,96r1,-1l617,95r1,l619,95r1,-1l621,94r1,l623,94r1,l625,93r1,l627,93r1,l629,92r1,l631,92r1,l633,91r1,l635,91r1,l637,90r1,l639,90r1,l641,90r1,-1l643,89r1,l645,89r1,-1l647,88r1,l649,88r1,-1l651,87r1,l653,87r1,-1l655,86r1,l657,86r1,-1l659,85r1,l661,85r1,l663,84r1,l665,84r1,l667,83r1,l669,83r1,l671,82r1,l673,82r1,l675,81r1,l677,81r1,l679,81r1,-1l681,80r1,l683,80r1,-1l685,79r1,l687,79r1,-1l689,78r1,l691,78r1,-1l693,77r1,l695,77r1,l697,76r1,l699,76r1,l701,75r1,l703,75r1,l705,74r1,l707,74r1,l709,73r1,l711,73r1,l713,73r1,-1l715,72r1,l717,72r1,-1l719,71r1,l721,71r1,-1l723,70r1,l725,70r1,-1l727,69r1,l729,69r1,l731,68r1,l733,68r1,l735,67r1,l737,67r1,l739,66r1,l741,66r1,l743,65r1,l745,65r1,l747,64r1,l749,64r1,l751,64r1,-1l753,63r1,l755,63r1,-1l757,62r1,l759,62r1,-1l761,61r1,l763,61r1,-1l765,60r1,l767,60r1,l769,59r1,l771,59r1,l773,58r1,l775,58r1,l777,57r1,l779,57r1,l781,56r1,l783,56r1,l785,56r1,-1l787,55r1,l789,55r1,-1l791,54r1,l793,54r1,-1l795,53r1,l797,53r1,-1l799,52r1,l801,52r1,l803,51r1,l805,51r1,l807,50r1,l809,50r1,l811,49r1,l813,49r1,l815,48r1,l817,48r1,l819,48r1,-1l821,47r1,l823,47r1,-1l825,46r1,l827,46r1,-1l829,45r1,l831,45r1,-1l833,44r1,l835,44r1,-1l837,43r1,l839,43r1,l841,42r1,l843,42r1,l845,41r1,l847,41r1,l849,40r1,l851,40r1,l853,39r1,l855,39r1,l857,39r1,-1l859,38r1,l861,38r1,-1l863,37r1,l865,37r1,-1l867,36r1,l869,36r1,-1l871,35r1,l873,35r1,l875,34r1,l877,34r1,l879,33r1,l881,33r1,l883,32r1,l885,32r1,l887,31r1,l889,31r1,l891,31r1,-1l893,30r1,l895,30r1,-1l897,29r1,l899,29r1,-1l901,28r1,l903,28r1,-1l905,27r1,l907,27r1,l909,26r1,l911,26r1,l913,25r1,l915,25r1,l917,24r1,l919,24r1,l921,23r1,l923,23r1,l925,22r1,l927,22r1,l929,22r1,-1l931,21r1,l933,21r1,-1l935,20r1,l937,20r1,-1l939,19r1,l941,19r1,-1l943,18r1,l945,18r1,l947,17r1,l949,17r1,l951,16r1,l953,16r1,l955,15r1,l957,15r1,l959,14r1,l961,14r1,l963,14r1,-1l965,13r1,l967,13r1,-1l969,12r1,l971,12r1,-1l973,11r1,l975,11r1,-1l977,10r1,l979,10r1,l981,9r1,l983,9r1,l985,8r1,l987,8r1,l989,7r1,l991,7r1,l993,6r1,l995,6r1,l997,6r1,-1l999,5r1,l1001,5r1,-1l1003,4r1,l1005,4r1,-1l1007,3r1,l1009,3r1,-1l1011,2r1,l1013,2r1,-1l1015,1r1,l1017,1r1,l1019,r1,e" filled="f" strokecolor="blue" strokeweight=".05pt">
                  <v:path arrowok="t" o:connecttype="custom" o:connectlocs="15,963;32,951;49,934;66,918;83,902;100,890;117,873;134,857;151,841;168,825;185,812;202,796;219,780;236,764;253,752;270,735;287,719;304,703;321,691;338,674;355,658;372,642;389,626;406,613;423,597;440,581;457,565;474,552;491,536;508,520;525,504;543,487;560,475;577,459;594,443;611,427;628,414;645,398;662,382;679,366;696,349;713,337;730,321;747,305;764,288;781,276;798,260;815,244;832,227;849,211;866,199;883,183;900,167;917,150;934,138;951,122;968,106;985,89;1002,73;1019,61;1036,45;1053,28;1070,12" o:connectangles="0,0,0,0,0,0,0,0,0,0,0,0,0,0,0,0,0,0,0,0,0,0,0,0,0,0,0,0,0,0,0,0,0,0,0,0,0,0,0,0,0,0,0,0,0,0,0,0,0,0,0,0,0,0,0,0,0,0,0,0,0,0,0"/>
                </v:shape>
                <v:shape id="Freeform 26" o:spid="_x0000_s1030" style="position:absolute;left:233;top:89;width:707;height:3180;visibility:visible;mso-wrap-style:square;v-text-anchor:top" coordsize="665,78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zOwMMA&#10;AADbAAAADwAAAGRycy9kb3ducmV2LnhtbERPy2rCQBTdF/yH4QpupE5MoEjqRMRSTDehakGXl8zN&#10;g2buhMxo0r/vLApdHs57u5tMJx40uNaygvUqAkFcWt1yreDr8v68AeE8ssbOMin4IQe7bPa0xVTb&#10;kU/0OPtahBB2KSpovO9TKV3ZkEG3sj1x4Co7GPQBDrXUA44h3HQyjqIXabDl0NBgT4eGyu/z3Si4&#10;1sfKFB/Htl8v87fPaUyWxS1RajGf9q8gPE3+X/znzrWCOIwNX8IPkNk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KzOwMMAAADbAAAADwAAAAAAAAAAAAAAAACYAgAAZHJzL2Rv&#10;d25yZXYueG1sUEsFBgAAAAAEAAQA9QAAAIgDAAAAAA==&#10;" path="m,783r,l1,782r1,-1l3,780r1,-1l5,777r1,-1l7,775r1,-1l9,773r1,-2l11,770r1,-1l13,768r1,-1l15,766r1,-2l17,763r1,-1l19,761r1,-1l21,758r1,-1l23,756r1,-1l25,754r1,-1l27,751r1,-1l29,749r1,-1l31,747r1,-2l33,744r1,-1l35,742r1,-1l37,740r1,-2l39,737r1,-1l41,735r1,-1l43,733r1,-2l45,730r1,-1l47,728r1,-1l49,725r1,-1l51,723r1,-1l53,721r1,-1l55,718r1,-1l57,716r1,-1l59,714r1,-2l61,711r1,-1l63,709r1,-1l65,707r1,-2l67,704r1,-1l69,702r1,-1l71,699r1,-1l73,697r1,-1l75,695r1,-1l77,692r1,-1l79,690r1,-1l81,688r1,-2l83,685r1,-1l85,683r1,-1l87,681r1,-2l89,678r1,-1l91,676r1,-1l93,674r1,-2l95,671r1,-1l97,669r1,-1l99,666r1,-1l101,664r1,-1l103,662r1,-1l105,659r1,-1l107,657r1,-1l109,655r1,-2l111,652r1,-1l113,650r1,-1l115,648r1,-2l117,645r1,-1l119,643r1,-1l121,640r1,-1l123,638r1,-1l125,636r1,-1l127,633r1,-1l129,631r1,-1l131,629r1,-2l133,626r1,-1l135,624r1,-1l137,622r1,-2l139,619r1,-1l141,617r1,-1l143,615r1,-2l145,612r1,-1l147,610r1,-1l149,607r1,-1l151,605r1,-1l153,603r1,-1l155,600r1,-1l157,598r1,-1l159,596r1,-2l161,593r1,-1l163,591r1,-1l165,589r1,-2l167,586r1,-1l169,584r1,-1l171,581r1,-1l173,579r1,-1l175,577r1,-1l177,574r1,-1l179,572r1,-1l181,570r1,-1l183,567r1,-1l185,565r1,-1l187,563r1,-2l189,560r1,-1l191,558r1,-1l193,556r1,-2l195,553r1,-1l197,551r1,-1l199,548r1,-1l201,546r1,-1l203,544r1,-1l205,541r1,-1l207,539r1,-1l209,537r1,-2l211,534r1,-1l213,532r1,-1l215,530r1,-2l217,527r1,-1l219,525r1,-1l221,522r1,-1l223,520r1,-1l225,518r1,-1l227,515r1,-1l229,513r1,-1l231,511r1,-1l233,508r1,-1l235,506r1,-1l237,504r1,-2l239,501r1,-1l241,499r1,-1l243,497r1,-2l245,494r1,-1l247,492r1,-1l249,489r1,-1l251,487r1,-1l253,485r1,-1l255,482r1,-1l257,480r1,-1l259,478r1,-2l261,475r1,-1l263,473r1,-1l265,471r1,-2l267,468r1,-1l269,466r1,-1l271,463r1,-1l273,461r1,-1l275,459r1,-1l277,456r1,-1l279,454r1,-1l281,452r1,-1l283,449r1,-1l285,447r1,-1l287,445r1,-2l289,442r1,-1l291,440r1,-1l293,438r1,-2l295,435r1,-1l297,433r1,-1l299,430r1,-1l301,428r1,-1l303,426r1,-1l305,423r1,-1l307,421r1,-1l309,419r1,-2l311,416r1,-1l313,414r1,-1l315,412r1,-2l317,409r1,-1l319,407r1,-1l321,405r1,-2l323,402r1,-1l325,400r1,-1l327,397r1,-1l329,395r1,-1l331,393r1,-1l333,390r1,-1l335,388r1,-1l337,386r1,-2l339,383r1,-1l341,381r1,-1l343,379r1,-2l345,376r1,-1l347,374r1,-1l349,371r1,-1l351,369r1,-1l353,367r1,-1l355,364r1,-1l357,362r1,-1l359,360r1,-2l361,357r1,-1l363,355r1,-1l365,353r1,-2l367,350r1,-1l369,348r1,-1l371,346r1,-2l373,343r1,-1l375,341r1,-1l377,338r1,-1l379,336r1,-1l381,334r1,-1l383,331r1,-1l385,329r1,-1l387,327r1,-2l389,324r1,-1l391,322r1,-1l393,320r1,-2l395,317r1,-1l397,315r1,-1l399,312r1,-1l401,310r1,-1l403,308r1,-1l405,305r1,-1l407,303r1,-1l409,301r1,-1l411,298r1,-1l413,296r1,-1l415,294r1,-2l417,291r1,-1l419,289r1,-1l421,287r1,-2l423,284r1,-1l425,282r1,-1l427,279r1,-1l429,277r1,-1l431,275r1,-1l433,272r1,-1l435,270r1,-1l437,268r1,-2l439,265r1,-1l441,263r1,-1l443,261r1,-2l445,258r1,-1l447,256r1,-1l449,253r1,-1l451,251r1,-1l453,249r1,-1l455,246r1,-1l457,244r1,-1l459,242r1,-1l461,239r1,-1l463,237r1,-1l465,235r1,-2l467,232r1,-1l469,230r1,-1l471,228r1,-2l473,225r1,-1l475,223r1,-1l477,220r1,-1l479,218r1,-1l481,216r1,-1l483,213r1,-1l485,211r1,-1l487,209r1,-2l489,206r1,-1l491,204r1,-1l493,202r1,-2l495,199r1,-1l497,197r1,-1l499,194r1,-1l501,192r1,-1l503,190r1,-1l505,187r1,-1l507,185r1,-1l509,183r1,-1l511,180r1,-1l513,178r1,-1l515,176r1,-2l517,173r1,-1l519,171r1,-1l521,169r1,-2l523,166r1,-1l525,164r1,-1l527,161r1,-1l529,159r1,-1l531,157r1,-1l533,154r1,-1l535,152r1,-1l537,150r1,-2l539,147r1,-1l541,145r1,-1l543,143r1,-2l545,140r1,-1l547,138r1,-1l549,136r1,-2l551,133r1,-1l553,131r1,-1l555,128r1,-1l557,126r1,-1l559,124r1,-1l561,121r1,-1l563,119r1,-1l565,117r1,-2l567,114r1,-1l569,112r1,-1l571,110r1,-2l573,107r1,-1l575,105r1,-1l577,102r1,-1l579,100r1,-1l581,98r1,-1l583,95r1,-1l585,93r1,-1l587,91r1,-2l589,88r1,-1l591,86r1,-1l593,84r1,-2l595,81r1,-1l597,79r1,-1l599,77r1,-2l601,74r1,-1l603,72r1,-1l605,69r1,-1l607,67r1,-1l609,65r1,-1l611,62r1,-1l613,60r1,-1l615,58r1,-2l617,55r1,-1l619,53r1,-1l621,51r1,-2l623,48r1,-1l625,46r1,-1l627,43r1,-1l629,41r1,-1l631,39r1,-1l633,36r1,-1l635,34r1,-1l637,32r1,-2l639,29r1,-1l641,27r1,-1l643,25r1,-2l645,22r1,-1l647,20r1,-1l649,18r1,-2l651,15r1,-1l653,13r1,-1l655,10r1,-1l657,8r1,-1l659,6r1,-1l661,3r1,-1l663,1,664,r1,e" filled="f" strokecolor="green" strokeweight=".05pt">
                  <v:path arrowok="t" o:connecttype="custom" o:connectlocs="10,3139;21,3087;33,3034;45,2981;56,2928;68,2875;80,2823;91,2770;103,2717;115,2664;127,2611;138,2559;150,2506;162,2453;173,2400;185,2347;197,2295;208,2242;220,2189;232,2136;243,2083;255,2031;267,1978;279,1925;290,1872;302,1819;314,1767;325,1714;337,1661;349,1608;360,1555;372,1503;384,1450;395,1397;407,1344;419,1291;431,1239;442,1186;454,1133;466,1080;477,1028;489,979;501,926;512,873;524,820;536,768;548,715;559,662;571,609;583,556;594,504;606,451;618,398;629,345;641,292;653,240;664,187;676,134;688,81;700,28" o:connectangles="0,0,0,0,0,0,0,0,0,0,0,0,0,0,0,0,0,0,0,0,0,0,0,0,0,0,0,0,0,0,0,0,0,0,0,0,0,0,0,0,0,0,0,0,0,0,0,0,0,0,0,0,0,0,0,0,0,0,0,0"/>
                </v:shape>
                <v:line id="Line 27" o:spid="_x0000_s1031" style="position:absolute;flip:y;visibility:visible;mso-wrap-style:square" from="942,0" to="943,25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BVBQ8UAAADbAAAADwAAAGRycy9kb3ducmV2LnhtbESPQWsCMRSE74X+h/AEL6VmKyK6GkUK&#10;ggcv1bLS23Pz3Cy7edkmUbf/3hQKPQ4z8w2zXPe2FTfyoXas4G2UgSAuna65UvB53L7OQISIrLF1&#10;TAp+KMB69fy0xFy7O3/Q7RArkSAcclRgYuxyKUNpyGIYuY44eRfnLcYkfSW1x3uC21aOs2wqLdac&#10;Fgx29G6obA5Xq0DO9i/ffnOeNEVzOs1NURbd116p4aDfLEBE6uN/+K+90wrGc/j9kn6AXD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BVBQ8UAAADbAAAADwAAAAAAAAAA&#10;AAAAAAChAgAAZHJzL2Rvd25yZXYueG1sUEsFBgAAAAAEAAQA+QAAAJMDAAAAAA==&#10;"/>
              </v:group>
            </w:pict>
          </mc:Fallback>
        </mc:AlternateContent>
      </w:r>
      <w:r w:rsidRPr="007C56FA">
        <w:rPr>
          <w:rFonts w:ascii="宋体" w:hAnsi="宋体"/>
          <w:noProof/>
          <w:sz w:val="28"/>
          <w:szCs w:val="28"/>
        </w:rPr>
        <mc:AlternateContent>
          <mc:Choice Requires="wpc">
            <w:drawing>
              <wp:inline distT="0" distB="0" distL="0" distR="0">
                <wp:extent cx="738505" cy="2183130"/>
                <wp:effectExtent l="0" t="0" r="4445" b="7620"/>
                <wp:docPr id="23" name="画布 2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3" name="Freeform 4"/>
                        <wps:cNvSpPr>
                          <a:spLocks/>
                        </wps:cNvSpPr>
                        <wps:spPr bwMode="auto">
                          <a:xfrm>
                            <a:off x="706120" y="1913255"/>
                            <a:ext cx="5080" cy="15875"/>
                          </a:xfrm>
                          <a:custGeom>
                            <a:avLst/>
                            <a:gdLst>
                              <a:gd name="T0" fmla="*/ 7 w 7"/>
                              <a:gd name="T1" fmla="*/ 3 h 6"/>
                              <a:gd name="T2" fmla="*/ 0 w 7"/>
                              <a:gd name="T3" fmla="*/ 6 h 6"/>
                              <a:gd name="T4" fmla="*/ 0 w 7"/>
                              <a:gd name="T5" fmla="*/ 0 h 6"/>
                              <a:gd name="T6" fmla="*/ 7 w 7"/>
                              <a:gd name="T7" fmla="*/ 3 h 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7" h="6">
                                <a:moveTo>
                                  <a:pt x="7" y="3"/>
                                </a:moveTo>
                                <a:lnTo>
                                  <a:pt x="0" y="6"/>
                                </a:lnTo>
                                <a:lnTo>
                                  <a:pt x="0" y="0"/>
                                </a:lnTo>
                                <a:lnTo>
                                  <a:pt x="7" y="3"/>
                                </a:lnTo>
                              </a:path>
                            </a:pathLst>
                          </a:cu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Line 5"/>
                        <wps:cNvCnPr>
                          <a:cxnSpLocks noChangeShapeType="1"/>
                        </wps:cNvCnPr>
                        <wps:spPr bwMode="auto">
                          <a:xfrm flipV="1">
                            <a:off x="527050" y="1915795"/>
                            <a:ext cx="635" cy="10795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Rectangle 6"/>
                        <wps:cNvSpPr>
                          <a:spLocks noChangeArrowheads="1"/>
                        </wps:cNvSpPr>
                        <wps:spPr bwMode="auto">
                          <a:xfrm>
                            <a:off x="525145" y="1929130"/>
                            <a:ext cx="2159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F5F7A" w:rsidRDefault="006F5F7A" w:rsidP="006F5F7A">
                              <w:r>
                                <w:rPr>
                                  <w:rFonts w:ascii="MS Sans Serif" w:hAnsi="MS Sans Serif" w:cs="MS Sans Serif"/>
                                  <w:color w:val="000000"/>
                                  <w:kern w:val="0"/>
                                  <w:sz w:val="6"/>
                                  <w:szCs w:val="6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" name="Freeform 7"/>
                        <wps:cNvSpPr>
                          <a:spLocks/>
                        </wps:cNvSpPr>
                        <wps:spPr bwMode="auto">
                          <a:xfrm>
                            <a:off x="180340" y="12700"/>
                            <a:ext cx="3810" cy="18415"/>
                          </a:xfrm>
                          <a:custGeom>
                            <a:avLst/>
                            <a:gdLst>
                              <a:gd name="T0" fmla="*/ 3 w 6"/>
                              <a:gd name="T1" fmla="*/ 0 h 7"/>
                              <a:gd name="T2" fmla="*/ 0 w 6"/>
                              <a:gd name="T3" fmla="*/ 7 h 7"/>
                              <a:gd name="T4" fmla="*/ 6 w 6"/>
                              <a:gd name="T5" fmla="*/ 7 h 7"/>
                              <a:gd name="T6" fmla="*/ 3 w 6"/>
                              <a:gd name="T7" fmla="*/ 0 h 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6" h="7">
                                <a:moveTo>
                                  <a:pt x="3" y="0"/>
                                </a:moveTo>
                                <a:lnTo>
                                  <a:pt x="0" y="7"/>
                                </a:lnTo>
                                <a:lnTo>
                                  <a:pt x="6" y="7"/>
                                </a:lnTo>
                                <a:lnTo>
                                  <a:pt x="3" y="0"/>
                                </a:lnTo>
                              </a:path>
                            </a:pathLst>
                          </a:cu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Line 8"/>
                        <wps:cNvCnPr>
                          <a:cxnSpLocks noChangeShapeType="1"/>
                        </wps:cNvCnPr>
                        <wps:spPr bwMode="auto">
                          <a:xfrm flipH="1">
                            <a:off x="180975" y="1609090"/>
                            <a:ext cx="2540" cy="635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Rectangle 9"/>
                        <wps:cNvSpPr>
                          <a:spLocks noChangeArrowheads="1"/>
                        </wps:cNvSpPr>
                        <wps:spPr bwMode="auto">
                          <a:xfrm>
                            <a:off x="174625" y="1593850"/>
                            <a:ext cx="2159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F5F7A" w:rsidRDefault="006F5F7A" w:rsidP="006F5F7A">
                              <w:r>
                                <w:rPr>
                                  <w:rFonts w:ascii="MS Sans Serif" w:hAnsi="MS Sans Serif" w:cs="MS Sans Serif"/>
                                  <w:color w:val="000000"/>
                                  <w:kern w:val="0"/>
                                  <w:sz w:val="6"/>
                                  <w:szCs w:val="6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9" name="Line 10"/>
                        <wps:cNvCnPr>
                          <a:cxnSpLocks noChangeShapeType="1"/>
                        </wps:cNvCnPr>
                        <wps:spPr bwMode="auto">
                          <a:xfrm flipH="1">
                            <a:off x="180975" y="1299845"/>
                            <a:ext cx="2540" cy="635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Rectangle 11"/>
                        <wps:cNvSpPr>
                          <a:spLocks noChangeArrowheads="1"/>
                        </wps:cNvSpPr>
                        <wps:spPr bwMode="auto">
                          <a:xfrm>
                            <a:off x="174625" y="1283970"/>
                            <a:ext cx="2159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F5F7A" w:rsidRDefault="006F5F7A" w:rsidP="006F5F7A">
                              <w:r>
                                <w:rPr>
                                  <w:rFonts w:ascii="MS Sans Serif" w:hAnsi="MS Sans Serif" w:cs="MS Sans Serif"/>
                                  <w:color w:val="000000"/>
                                  <w:kern w:val="0"/>
                                  <w:sz w:val="6"/>
                                  <w:szCs w:val="6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" name="Line 12"/>
                        <wps:cNvCnPr>
                          <a:cxnSpLocks noChangeShapeType="1"/>
                        </wps:cNvCnPr>
                        <wps:spPr bwMode="auto">
                          <a:xfrm flipH="1">
                            <a:off x="180975" y="987425"/>
                            <a:ext cx="2540" cy="635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Rectangle 13"/>
                        <wps:cNvSpPr>
                          <a:spLocks noChangeArrowheads="1"/>
                        </wps:cNvSpPr>
                        <wps:spPr bwMode="auto">
                          <a:xfrm>
                            <a:off x="174625" y="972185"/>
                            <a:ext cx="2159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F5F7A" w:rsidRDefault="006F5F7A" w:rsidP="006F5F7A">
                              <w:r>
                                <w:rPr>
                                  <w:rFonts w:ascii="MS Sans Serif" w:hAnsi="MS Sans Serif" w:cs="MS Sans Serif"/>
                                  <w:color w:val="000000"/>
                                  <w:kern w:val="0"/>
                                  <w:sz w:val="6"/>
                                  <w:szCs w:val="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" name="Line 14"/>
                        <wps:cNvCnPr>
                          <a:cxnSpLocks noChangeShapeType="1"/>
                        </wps:cNvCnPr>
                        <wps:spPr bwMode="auto">
                          <a:xfrm flipH="1">
                            <a:off x="180975" y="678180"/>
                            <a:ext cx="2540" cy="635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Rectangle 15"/>
                        <wps:cNvSpPr>
                          <a:spLocks noChangeArrowheads="1"/>
                        </wps:cNvSpPr>
                        <wps:spPr bwMode="auto">
                          <a:xfrm>
                            <a:off x="174625" y="662940"/>
                            <a:ext cx="2159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F5F7A" w:rsidRDefault="006F5F7A" w:rsidP="006F5F7A">
                              <w:r>
                                <w:rPr>
                                  <w:rFonts w:ascii="MS Sans Serif" w:hAnsi="MS Sans Serif" w:cs="MS Sans Serif"/>
                                  <w:color w:val="000000"/>
                                  <w:kern w:val="0"/>
                                  <w:sz w:val="6"/>
                                  <w:szCs w:val="6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6" name="Line 16"/>
                        <wps:cNvCnPr>
                          <a:cxnSpLocks noChangeShapeType="1"/>
                        </wps:cNvCnPr>
                        <wps:spPr bwMode="auto">
                          <a:xfrm flipH="1">
                            <a:off x="180975" y="366395"/>
                            <a:ext cx="2540" cy="635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Rectangle 17"/>
                        <wps:cNvSpPr>
                          <a:spLocks noChangeArrowheads="1"/>
                        </wps:cNvSpPr>
                        <wps:spPr bwMode="auto">
                          <a:xfrm>
                            <a:off x="174625" y="350520"/>
                            <a:ext cx="2159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F5F7A" w:rsidRDefault="006F5F7A" w:rsidP="006F5F7A">
                              <w:r>
                                <w:rPr>
                                  <w:rFonts w:ascii="MS Sans Serif" w:hAnsi="MS Sans Serif" w:cs="MS Sans Serif"/>
                                  <w:color w:val="000000"/>
                                  <w:kern w:val="0"/>
                                  <w:sz w:val="6"/>
                                  <w:szCs w:val="6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" name="Line 18"/>
                        <wps:cNvCnPr>
                          <a:cxnSpLocks noChangeShapeType="1"/>
                        </wps:cNvCnPr>
                        <wps:spPr bwMode="auto">
                          <a:xfrm flipH="1">
                            <a:off x="180975" y="56515"/>
                            <a:ext cx="2540" cy="635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Rectangle 19"/>
                        <wps:cNvSpPr>
                          <a:spLocks noChangeArrowheads="1"/>
                        </wps:cNvSpPr>
                        <wps:spPr bwMode="auto">
                          <a:xfrm>
                            <a:off x="174625" y="41275"/>
                            <a:ext cx="2159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F5F7A" w:rsidRDefault="006F5F7A" w:rsidP="006F5F7A">
                              <w:r>
                                <w:rPr>
                                  <w:rFonts w:ascii="MS Sans Serif" w:hAnsi="MS Sans Serif" w:cs="MS Sans Serif"/>
                                  <w:color w:val="000000"/>
                                  <w:kern w:val="0"/>
                                  <w:sz w:val="6"/>
                                  <w:szCs w:val="6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1" name="Rectangle 20"/>
                        <wps:cNvSpPr>
                          <a:spLocks noChangeArrowheads="1"/>
                        </wps:cNvSpPr>
                        <wps:spPr bwMode="auto">
                          <a:xfrm>
                            <a:off x="706120" y="1871980"/>
                            <a:ext cx="19685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F5F7A" w:rsidRDefault="006F5F7A" w:rsidP="006F5F7A">
                              <w:r>
                                <w:rPr>
                                  <w:rFonts w:ascii="MS Sans Serif" w:hAnsi="MS Sans Serif" w:cs="MS Sans Serif"/>
                                  <w:color w:val="000000"/>
                                  <w:kern w:val="0"/>
                                  <w:sz w:val="6"/>
                                  <w:szCs w:val="6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2" name="Rectangle 21"/>
                        <wps:cNvSpPr>
                          <a:spLocks noChangeArrowheads="1"/>
                        </wps:cNvSpPr>
                        <wps:spPr bwMode="auto">
                          <a:xfrm>
                            <a:off x="187325" y="0"/>
                            <a:ext cx="19685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F5F7A" w:rsidRDefault="006F5F7A" w:rsidP="006F5F7A">
                              <w:r>
                                <w:rPr>
                                  <w:rFonts w:ascii="MS Sans Serif" w:hAnsi="MS Sans Serif" w:cs="MS Sans Serif"/>
                                  <w:color w:val="000000"/>
                                  <w:kern w:val="0"/>
                                  <w:sz w:val="6"/>
                                  <w:szCs w:val="6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画布 23" o:spid="_x0000_s1026" editas="canvas" style="width:58.15pt;height:171.9pt;mso-position-horizontal-relative:char;mso-position-vertical-relative:line" coordsize="7385,218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">
                <v:shape id="_x0000_s1027" type="#_x0000_t75" style="position:absolute;width:7385;height:21831;visibility:visible;mso-wrap-style:square">
                  <v:fill o:detectmouseclick="t"/>
                  <v:path o:connecttype="none"/>
                </v:shape>
                <v:shape id="Freeform 4" o:spid="_x0000_s1028" style="position:absolute;left:7061;top:19132;width:51;height:159;visibility:visible;mso-wrap-style:square;v-text-anchor:top" coordsize="7,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mTTsIA&#10;AADaAAAADwAAAGRycy9kb3ducmV2LnhtbESPQWvCQBSE7wX/w/IEb3WjYtHoKiIt5Fa0RTw+ss9N&#10;MPs2Ztck/vuuIPQ4zMw3zHrb20q01PjSsYLJOAFBnDtdslHw+/P1vgDhA7LGyjEpeJCH7WbwtsZU&#10;u44P1B6DERHCPkUFRQh1KqXPC7Lox64mjt7FNRZDlI2RusEuwm0lp0nyIS2WHBcKrGlfUH493q2C&#10;uvuetYlZ3va3yWk3D9n5bj4zpUbDfrcCEagP/+FXO9MKZvC8Em+A3P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J6ZNOwgAAANoAAAAPAAAAAAAAAAAAAAAAAJgCAABkcnMvZG93&#10;bnJldi54bWxQSwUGAAAAAAQABAD1AAAAhwMAAAAA&#10;" path="m7,3l,6,,,7,3e" filled="f" strokeweight=".05pt">
                  <v:path arrowok="t" o:connecttype="custom" o:connectlocs="5080,7938;0,15875;0,0;5080,7938" o:connectangles="0,0,0,0"/>
                </v:shape>
                <v:line id="Line 5" o:spid="_x0000_s1029" style="position:absolute;flip:y;visibility:visible;mso-wrap-style:square" from="5270,19157" to="5276,192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AO7PsAAAADaAAAADwAAAGRycy9kb3ducmV2LnhtbESPQWvCQBSE70L/w/IK3symtkiJbkIp&#10;lZpjte35kfdMgtm3Ibua+O/dQsHjMDPfMJtisp268OBbJwaekhQUS+WoldrA92G7eAXlAwph54QN&#10;XNlDkT/MNpiRG+WLL/tQqwgRn6GBJoQ+09pXDVv0ietZond0g8UQ5VBrGnCMcNvpZZqutMVW4kKD&#10;Pb83XJ32Z2vgfAwlE0n58/tRjiVNn1Q/izHzx+ltDSrwFO7h//aODLzA35V4A3R+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gDuz7AAAAA2gAAAA8AAAAAAAAAAAAAAAAA&#10;oQIAAGRycy9kb3ducmV2LnhtbFBLBQYAAAAABAAEAPkAAACOAwAAAAA=&#10;" strokeweight=".05pt"/>
                <v:rect id="Rectangle 6" o:spid="_x0000_s1030" style="position:absolute;left:5251;top:19291;width:216;height:254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9yoLsEA&#10;AADaAAAADwAAAGRycy9kb3ducmV2LnhtbESPzWrDMBCE74W+g9hCbrVcQ4pxooRSCKShF9t5gMVa&#10;/1BpZSQ1dt++ChR6HGbmG2Z/XK0RN/JhcqzgJctBEHdOTzwouLan5xJEiMgajWNS8EMBjofHhz1W&#10;2i1c062Jg0gQDhUqGGOcKylDN5LFkLmZOHm98xZjkn6Q2uOS4NbIIs9fpcWJ08KIM72P1H0131aB&#10;bJvTUjbG5+5S9J/m41z35JTaPK1vOxCR1vgf/muftYIt3K+kGyAP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/cqC7BAAAA2gAAAA8AAAAAAAAAAAAAAAAAmAIAAGRycy9kb3du&#10;cmV2LnhtbFBLBQYAAAAABAAEAPUAAACGAwAAAAA=&#10;" filled="f" stroked="f">
                  <v:textbox style="mso-fit-shape-to-text:t" inset="0,0,0,0">
                    <w:txbxContent>
                      <w:p w:rsidR="006F5F7A" w:rsidRDefault="006F5F7A" w:rsidP="006F5F7A">
                        <w:r>
                          <w:rPr>
                            <w:rFonts w:ascii="MS Sans Serif" w:hAnsi="MS Sans Serif" w:cs="MS Sans Serif"/>
                            <w:color w:val="000000"/>
                            <w:kern w:val="0"/>
                            <w:sz w:val="6"/>
                            <w:szCs w:val="6"/>
                          </w:rPr>
                          <w:t>1</w:t>
                        </w:r>
                      </w:p>
                    </w:txbxContent>
                  </v:textbox>
                </v:rect>
                <v:shape id="Freeform 7" o:spid="_x0000_s1031" style="position:absolute;left:1803;top:127;width:38;height:184;visibility:visible;mso-wrap-style:square;v-text-anchor:top" coordsize="6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BfqmcUA&#10;AADaAAAADwAAAGRycy9kb3ducmV2LnhtbESPQWvCQBSE70L/w/IK3symgrFEN0GUQqGHVtvi9ZF9&#10;TbbNvg3ZVaO/3i0IHoeZ+YZZloNtxZF6bxwreEpSEMSV04ZrBV+fL5NnED4ga2wdk4IzeSiLh9ES&#10;c+1OvKXjLtQiQtjnqKAJocul9FVDFn3iOuLo/bjeYoiyr6Xu8RThtpXTNM2kRcNxocGO1g1Vf7uD&#10;VTDdmvPhbdN+/M433/vZ6n1dZRej1PhxWC1ABBrCPXxrv2oFGfxfiTdAFl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F+qZxQAAANoAAAAPAAAAAAAAAAAAAAAAAJgCAABkcnMv&#10;ZG93bnJldi54bWxQSwUGAAAAAAQABAD1AAAAigMAAAAA&#10;" path="m3,l,7r6,l3,e" filled="f" strokeweight=".05pt">
                  <v:path arrowok="t" o:connecttype="custom" o:connectlocs="1905,0;0,18415;3810,18415;1905,0" o:connectangles="0,0,0,0"/>
                </v:shape>
                <v:line id="Line 8" o:spid="_x0000_s1032" style="position:absolute;flip:x;visibility:visible;mso-wrap-style:square" from="1809,16090" to="1835,160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NElScAAAADaAAAADwAAAGRycy9kb3ducmV2LnhtbESPQWvCQBSE70L/w/IK3symFmqJbkIp&#10;lZpjte35kfdMgtm3Ibua+O/dQsHjMDPfMJtisp268OBbJwaekhQUS+WoldrA92G7eAXlAwph54QN&#10;XNlDkT/MNpiRG+WLL/tQqwgRn6GBJoQ+09pXDVv0ietZond0g8UQ5VBrGnCMcNvpZZq+aIutxIUG&#10;e35vuDrtz9bA+RhKJpLy5/ejHEuaPql+FmPmj9PbGlTgKdzD/+0dGVjB35V4A3R+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jRJUnAAAAA2gAAAA8AAAAAAAAAAAAAAAAA&#10;oQIAAGRycy9kb3ducmV2LnhtbFBLBQYAAAAABAAEAPkAAACOAwAAAAA=&#10;" strokeweight=".05pt"/>
                <v:rect id="Rectangle 9" o:spid="_x0000_s1033" style="position:absolute;left:1746;top:15938;width:216;height:254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d0HsL0A&#10;AADaAAAADwAAAGRycy9kb3ducmV2LnhtbERPy0rEMBTdD/gP4QrupqmzkKE2LcNAoYqb6fgBl+b2&#10;gclNSWJb/94sBJeH8y7r3Rqxkg+zYwXPWQ6CuHd65lHB5705nkGEiKzROCYFPxSgrh4OJRbabXyj&#10;tYujSCEcClQwxbgUUoZ+Ioshcwtx4gbnLcYE/Si1xy2FWyNPef4iLc6cGiZc6DpR/9V9WwXy3jXb&#10;uTM+d++n4cO8tbeBnFJPj/vlFUSkPf6L/9ytVpC2pivpBsjqF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kd0HsL0AAADaAAAADwAAAAAAAAAAAAAAAACYAgAAZHJzL2Rvd25yZXYu&#10;eG1sUEsFBgAAAAAEAAQA9QAAAIIDAAAAAA==&#10;" filled="f" stroked="f">
                  <v:textbox style="mso-fit-shape-to-text:t" inset="0,0,0,0">
                    <w:txbxContent>
                      <w:p w:rsidR="006F5F7A" w:rsidRDefault="006F5F7A" w:rsidP="006F5F7A">
                        <w:r>
                          <w:rPr>
                            <w:rFonts w:ascii="MS Sans Serif" w:hAnsi="MS Sans Serif" w:cs="MS Sans Serif"/>
                            <w:color w:val="000000"/>
                            <w:kern w:val="0"/>
                            <w:sz w:val="6"/>
                            <w:szCs w:val="6"/>
                          </w:rPr>
                          <w:t>1</w:t>
                        </w:r>
                      </w:p>
                    </w:txbxContent>
                  </v:textbox>
                </v:rect>
                <v:line id="Line 10" o:spid="_x0000_s1034" style="position:absolute;flip:x;visibility:visible;mso-wrap-style:square" from="1809,12998" to="1835,130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gIUoMAAAADaAAAADwAAAGRycy9kb3ducmV2LnhtbESPQWvCQBSE70L/w/IK3symFoqNbkIp&#10;lZpjte35kfdMgtm3Ibua+O/dQsHjMDPfMJtisp268OBbJwaekhQUS+WoldrA92G7WIHyAYWwc8IG&#10;ruyhyB9mG8zIjfLFl32oVYSIz9BAE0Kfae2rhi36xPUs0Tu6wWKIcqg1DThGuO30Mk1ftMVW4kKD&#10;Pb83XJ32Z2vgfAwlE0n58/tRjiVNn1Q/izHzx+ltDSrwFO7h//aODLzC35V4A3R+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YCFKDAAAAA2gAAAA8AAAAAAAAAAAAAAAAA&#10;oQIAAGRycy9kb3ducmV2LnhtbFBLBQYAAAAABAAEAPkAAACOAwAAAAA=&#10;" strokeweight=".05pt"/>
                <v:rect id="Rectangle 11" o:spid="_x0000_s1035" style="position:absolute;left:1746;top:12839;width:216;height:254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3qzGb4A&#10;AADbAAAADwAAAGRycy9kb3ducmV2LnhtbERPzYrCMBC+C75DGGFvmtbDItUoIhTcZS9WH2Bopj+Y&#10;TEqStd233wiCt/n4fmd3mKwRD/Khd6wgX2UgiGune24V3K7lcgMiRGSNxjEp+KMAh/18tsNCu5Ev&#10;9KhiK1IIhwIVdDEOhZSh7shiWLmBOHGN8xZjgr6V2uOYwq2R6yz7lBZ7Tg0dDnTqqL5Xv1aBvFbl&#10;uKmMz9z3uvkxX+dLQ06pj8V03IKINMW3+OU+6zQ/h+cv6QC5/w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Dt6sxm+AAAA2wAAAA8AAAAAAAAAAAAAAAAAmAIAAGRycy9kb3ducmV2&#10;LnhtbFBLBQYAAAAABAAEAPUAAACDAwAAAAA=&#10;" filled="f" stroked="f">
                  <v:textbox style="mso-fit-shape-to-text:t" inset="0,0,0,0">
                    <w:txbxContent>
                      <w:p w:rsidR="006F5F7A" w:rsidRDefault="006F5F7A" w:rsidP="006F5F7A">
                        <w:r>
                          <w:rPr>
                            <w:rFonts w:ascii="MS Sans Serif" w:hAnsi="MS Sans Serif" w:cs="MS Sans Serif"/>
                            <w:color w:val="000000"/>
                            <w:kern w:val="0"/>
                            <w:sz w:val="6"/>
                            <w:szCs w:val="6"/>
                          </w:rPr>
                          <w:t>2</w:t>
                        </w:r>
                      </w:p>
                    </w:txbxContent>
                  </v:textbox>
                </v:rect>
                <v:line id="Line 12" o:spid="_x0000_s1036" style="position:absolute;flip:x;visibility:visible;mso-wrap-style:square" from="1809,9874" to="1835,9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qakRr4AAADbAAAADwAAAGRycy9kb3ducmV2LnhtbERPS0vDQBC+F/wPywjemo0VSonZllIs&#10;Ncc+9DxkpkkwOxuym4f/3hUEb/PxPSffzbZVI/e+cWLgOUlBsZSOGqkM3K7H5QaUDyiErRM28M0e&#10;dtuHRY4ZuUnOPF5CpWKI+AwN1CF0mda+rNmiT1zHErm76y2GCPtKU49TDLetXqXpWltsJDbU2PGh&#10;5vLrMlgDwz0UTCTFx+dbMRU0n6h6EWOeHuf9K6jAc/gX/7nfKc5fwe8v8QC9/Q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GpqRGvgAAANsAAAAPAAAAAAAAAAAAAAAAAKEC&#10;AABkcnMvZG93bnJldi54bWxQSwUGAAAAAAQABAD5AAAAjAMAAAAA&#10;" strokeweight=".05pt"/>
                <v:rect id="Rectangle 13" o:spid="_x0000_s1037" style="position:absolute;left:1746;top:9721;width:216;height:254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SI9b4A&#10;AADbAAAADwAAAGRycy9kb3ducmV2LnhtbERP24rCMBB9F/Yfwiz4ZtNVEKlGkQXBlX2x+gFDM71g&#10;MilJ1ta/N8KCb3M419nsRmvEnXzoHCv4ynIQxJXTHTcKrpfDbAUiRGSNxjEpeFCA3fZjssFCu4HP&#10;dC9jI1IIhwIVtDH2hZShasliyFxPnLjaeYsxQd9I7XFI4dbIeZ4vpcWOU0OLPX23VN3KP6tAXsrD&#10;sCqNz91pXv+an+O5JqfU9HPcr0FEGuNb/O8+6jR/Aa9f0gFy+wQ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KTkiPW+AAAA2wAAAA8AAAAAAAAAAAAAAAAAmAIAAGRycy9kb3ducmV2&#10;LnhtbFBLBQYAAAAABAAEAPUAAACDAwAAAAA=&#10;" filled="f" stroked="f">
                  <v:textbox style="mso-fit-shape-to-text:t" inset="0,0,0,0">
                    <w:txbxContent>
                      <w:p w:rsidR="006F5F7A" w:rsidRDefault="006F5F7A" w:rsidP="006F5F7A">
                        <w:r>
                          <w:rPr>
                            <w:rFonts w:ascii="MS Sans Serif" w:hAnsi="MS Sans Serif" w:cs="MS Sans Serif"/>
                            <w:color w:val="000000"/>
                            <w:kern w:val="0"/>
                            <w:sz w:val="6"/>
                            <w:szCs w:val="6"/>
                          </w:rPr>
                          <w:t>3</w:t>
                        </w:r>
                      </w:p>
                    </w:txbxContent>
                  </v:textbox>
                </v:rect>
                <v:line id="Line 14" o:spid="_x0000_s1038" style="position:absolute;flip:x;visibility:visible;mso-wrap-style:square" from="1809,6781" to="1835,67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OZqb0AAADbAAAADwAAAGRycy9kb3ducmV2LnhtbERPS2vCQBC+F/wPywi91Y1VikRXEbHY&#10;HH2eh8yYBLOzIbua9N93BaG3+fies1j1tlYPbn3lxMB4lIBiyR1VUhg4Hb8/ZqB8QCGsnbCBX/aw&#10;Wg7eFpiS62TPj0MoVAwRn6KBMoQm1drnJVv0I9ewRO7qWoshwrbQ1GIXw22tP5PkS1usJDaU2PCm&#10;5Px2uFsD92vImEiy82WbdRn1OyomYsz7sF/PQQXuw7/45f6hOH8Kz1/iAXr5B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CYDmam9AAAA2wAAAA8AAAAAAAAAAAAAAAAAoQIA&#10;AGRycy9kb3ducmV2LnhtbFBLBQYAAAAABAAEAPkAAACLAwAAAAA=&#10;" strokeweight=".05pt"/>
                <v:rect id="Rectangle 15" o:spid="_x0000_s1039" style="position:absolute;left:1746;top:6629;width:216;height:254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EG1Gr4A&#10;AADbAAAADwAAAGRycy9kb3ducmV2LnhtbERP24rCMBB9F/Yfwiz4ZtMVFKlGkQXBlX2x+gFDM71g&#10;MilJ1ta/N8KCb3M419nsRmvEnXzoHCv4ynIQxJXTHTcKrpfDbAUiRGSNxjEpeFCA3fZjssFCu4HP&#10;dC9jI1IIhwIVtDH2hZShasliyFxPnLjaeYsxQd9I7XFI4dbIeZ4vpcWOU0OLPX23VN3KP6tAXsrD&#10;sCqNz91pXv+an+O5JqfU9HPcr0FEGuNb/O8+6jR/Aa9f0gFy+wQ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RBtRq+AAAA2wAAAA8AAAAAAAAAAAAAAAAAmAIAAGRycy9kb3ducmV2&#10;LnhtbFBLBQYAAAAABAAEAPUAAACDAwAAAAA=&#10;" filled="f" stroked="f">
                  <v:textbox style="mso-fit-shape-to-text:t" inset="0,0,0,0">
                    <w:txbxContent>
                      <w:p w:rsidR="006F5F7A" w:rsidRDefault="006F5F7A" w:rsidP="006F5F7A">
                        <w:r>
                          <w:rPr>
                            <w:rFonts w:ascii="MS Sans Serif" w:hAnsi="MS Sans Serif" w:cs="MS Sans Serif"/>
                            <w:color w:val="000000"/>
                            <w:kern w:val="0"/>
                            <w:sz w:val="6"/>
                            <w:szCs w:val="6"/>
                          </w:rPr>
                          <w:t>4</w:t>
                        </w:r>
                      </w:p>
                    </w:txbxContent>
                  </v:textbox>
                </v:rect>
                <v:line id="Line 16" o:spid="_x0000_s1040" style="position:absolute;flip:x;visibility:visible;mso-wrap-style:square" from="1809,3663" to="1835,36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Z2iRb4AAADbAAAADwAAAGRycy9kb3ducmV2LnhtbERPS0vDQBC+C/0Pywi9mY0WQonZllIq&#10;mqN9nYfMNAlmZ0N2m8R/7wqCt/n4nlNsZ9upkQffOjHwnKSgWCpHrdQGzqe3pzUoH1AIOyds4Js9&#10;bDeLhwJzcpN88ngMtYoh4nM00ITQ51r7qmGLPnE9S+RubrAYIhxqTQNOMdx2+iVNM22xldjQYM/7&#10;hquv490auN9CyURSXq6Hcippfqd6JcYsH+fdK6jAc/gX/7k/KM7P4PeXeIDe/A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5naJFvgAAANsAAAAPAAAAAAAAAAAAAAAAAKEC&#10;AABkcnMvZG93bnJldi54bWxQSwUGAAAAAAQABAD5AAAAjAMAAAAA&#10;" strokeweight=".05pt"/>
                <v:rect id="Rectangle 17" o:spid="_x0000_s1041" style="position:absolute;left:1746;top:3505;width:216;height:254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9+O9r4A&#10;AADbAAAADwAAAGRycy9kb3ducmV2LnhtbERPzYrCMBC+C/sOYRa82XQ9qFSjyILgyl6sPsDQTH8w&#10;mZQka+vbG2HB23x8v7PZjdaIO/nQOVbwleUgiCunO24UXC+H2QpEiMgajWNS8KAAu+3HZIOFdgOf&#10;6V7GRqQQDgUqaGPsCylD1ZLFkLmeOHG18xZjgr6R2uOQwq2R8zxfSIsdp4YWe/puqbqVf1aBvJSH&#10;YVUan7vTvP41P8dzTU6p6ee4X4OINMa3+N991Gn+El6/pAPk9gk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Nvfjva+AAAA2wAAAA8AAAAAAAAAAAAAAAAAmAIAAGRycy9kb3ducmV2&#10;LnhtbFBLBQYAAAAABAAEAPUAAACDAwAAAAA=&#10;" filled="f" stroked="f">
                  <v:textbox style="mso-fit-shape-to-text:t" inset="0,0,0,0">
                    <w:txbxContent>
                      <w:p w:rsidR="006F5F7A" w:rsidRDefault="006F5F7A" w:rsidP="006F5F7A">
                        <w:r>
                          <w:rPr>
                            <w:rFonts w:ascii="MS Sans Serif" w:hAnsi="MS Sans Serif" w:cs="MS Sans Serif"/>
                            <w:color w:val="000000"/>
                            <w:kern w:val="0"/>
                            <w:sz w:val="6"/>
                            <w:szCs w:val="6"/>
                          </w:rPr>
                          <w:t>5</w:t>
                        </w:r>
                      </w:p>
                    </w:txbxContent>
                  </v:textbox>
                </v:rect>
                <v:line id="Line 18" o:spid="_x0000_s1042" style="position:absolute;flip:x;visibility:visible;mso-wrap-style:square" from="1809,565" to="1835,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06TrMEAAADbAAAADwAAAGRycy9kb3ducmV2LnhtbESPzWrDQAyE74W8w6JAbs06DZTgZhNK&#10;SWl9bP7OwlJsU6/WeDex+/bVIZCbxIxmPq23o2/NjfvYBHGwmGdgWMpAjVQOjofP5xWYmFAI2yDs&#10;4I8jbDeTpzXmFAb54ds+VUZDJObooE6py62NZc0e4zx0LKpdQu8x6dpXlnocNNy39iXLXq3HRrSh&#10;xo4/ai5/91fv4HpJBRNJcTrviqGg8YuqpTg3m47vb2ASj+lhvl9/k+IrrP6iA9jN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nTpOswQAAANsAAAAPAAAAAAAAAAAAAAAA&#10;AKECAABkcnMvZG93bnJldi54bWxQSwUGAAAAAAQABAD5AAAAjwMAAAAA&#10;" strokeweight=".05pt"/>
                <v:rect id="Rectangle 19" o:spid="_x0000_s1043" style="position:absolute;left:1746;top:412;width:216;height:254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y/H78A&#10;AADbAAAADwAAAGRycy9kb3ducmV2LnhtbERPS2rDMBDdF3IHMYHuGjleFNeNEkogkJRsbPcAgzX+&#10;UGlkJCV2b18VAt3N431nd1isEXfyYXSsYLvJQBC3To/cK/hqTi8FiBCRNRrHpOCHAhz2q6cdltrN&#10;XNG9jr1IIRxKVDDEOJVShnYgi2HjJuLEdc5bjAn6XmqPcwq3RuZZ9iotjpwaBpzoOFD7Xd+sAtnU&#10;p7mojc/cZ95dzeVcdeSUel4vH+8gIi3xX/xwn3Wa/wZ/v6QD5P4X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FDL8fvwAAANsAAAAPAAAAAAAAAAAAAAAAAJgCAABkcnMvZG93bnJl&#10;di54bWxQSwUGAAAAAAQABAD1AAAAhAMAAAAA&#10;" filled="f" stroked="f">
                  <v:textbox style="mso-fit-shape-to-text:t" inset="0,0,0,0">
                    <w:txbxContent>
                      <w:p w:rsidR="006F5F7A" w:rsidRDefault="006F5F7A" w:rsidP="006F5F7A">
                        <w:r>
                          <w:rPr>
                            <w:rFonts w:ascii="MS Sans Serif" w:hAnsi="MS Sans Serif" w:cs="MS Sans Serif"/>
                            <w:color w:val="000000"/>
                            <w:kern w:val="0"/>
                            <w:sz w:val="6"/>
                            <w:szCs w:val="6"/>
                          </w:rPr>
                          <w:t>6</w:t>
                        </w:r>
                      </w:p>
                    </w:txbxContent>
                  </v:textbox>
                </v:rect>
                <v:rect id="Rectangle 20" o:spid="_x0000_s1044" style="position:absolute;left:7061;top:18719;width:197;height:254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RZ5pMAA&#10;AADbAAAADwAAAGRycy9kb3ducmV2LnhtbESPzYoCMRCE74LvEFrYm2acwyKjUUQQVLw47gM0k54f&#10;TDpDEp3x7c3Cwh6LqvqK2uxGa8SLfOgcK1guMhDEldMdNwp+7sf5CkSIyBqNY1LwpgC77XSywUK7&#10;gW/0KmMjEoRDgQraGPtCylC1ZDEsXE+cvNp5izFJ30jtcUhwa2SeZd/SYsdpocWeDi1Vj/JpFch7&#10;eRxWpfGZu+T11ZxPt5qcUl+zcb8GEWmM/+G/9kkryJfw+yX9ALn9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RZ5pMAAAADbAAAADwAAAAAAAAAAAAAAAACYAgAAZHJzL2Rvd25y&#10;ZXYueG1sUEsFBgAAAAAEAAQA9QAAAIUDAAAAAA==&#10;" filled="f" stroked="f">
                  <v:textbox style="mso-fit-shape-to-text:t" inset="0,0,0,0">
                    <w:txbxContent>
                      <w:p w:rsidR="006F5F7A" w:rsidRDefault="006F5F7A" w:rsidP="006F5F7A">
                        <w:r>
                          <w:rPr>
                            <w:rFonts w:ascii="MS Sans Serif" w:hAnsi="MS Sans Serif" w:cs="MS Sans Serif"/>
                            <w:color w:val="000000"/>
                            <w:kern w:val="0"/>
                            <w:sz w:val="6"/>
                            <w:szCs w:val="6"/>
                          </w:rPr>
                          <w:t>x</w:t>
                        </w:r>
                      </w:p>
                    </w:txbxContent>
                  </v:textbox>
                </v:rect>
                <v:rect id="Rectangle 21" o:spid="_x0000_s1045" style="position:absolute;left:1873;width:197;height:254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cTn08EA&#10;AADbAAAADwAAAGRycy9kb3ducmV2LnhtbESP3YrCMBSE7wXfIRxh72y6vVikGkUWBHfxxuoDHJrT&#10;H0xOSpK13bc3guDlMDPfMJvdZI24kw+9YwWfWQ6CuHa651bB9XJYrkCEiKzROCYF/xRgt53PNlhq&#10;N/KZ7lVsRYJwKFFBF+NQShnqjiyGzA3EyWuctxiT9K3UHscEt0YWef4lLfacFjoc6Luj+lb9WQXy&#10;Uh3GVWV87n6L5mR+jueGnFIfi2m/BhFpiu/wq33UCooCnl/SD5Db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XE59PBAAAA2wAAAA8AAAAAAAAAAAAAAAAAmAIAAGRycy9kb3du&#10;cmV2LnhtbFBLBQYAAAAABAAEAPUAAACGAwAAAAA=&#10;" filled="f" stroked="f">
                  <v:textbox style="mso-fit-shape-to-text:t" inset="0,0,0,0">
                    <w:txbxContent>
                      <w:p w:rsidR="006F5F7A" w:rsidRDefault="006F5F7A" w:rsidP="006F5F7A">
                        <w:r>
                          <w:rPr>
                            <w:rFonts w:ascii="MS Sans Serif" w:hAnsi="MS Sans Serif" w:cs="MS Sans Serif"/>
                            <w:color w:val="000000"/>
                            <w:kern w:val="0"/>
                            <w:sz w:val="6"/>
                            <w:szCs w:val="6"/>
                          </w:rPr>
                          <w:t>y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:rsidR="006F5F7A" w:rsidRPr="007C56FA" w:rsidRDefault="006F5F7A" w:rsidP="006F5F7A">
      <w:pPr>
        <w:jc w:val="left"/>
        <w:rPr>
          <w:rFonts w:ascii="宋体" w:hAnsi="宋体" w:hint="eastAsia"/>
          <w:sz w:val="28"/>
          <w:szCs w:val="28"/>
        </w:rPr>
      </w:pPr>
    </w:p>
    <w:p w:rsidR="006F5F7A" w:rsidRPr="007C56FA" w:rsidRDefault="006F5F7A" w:rsidP="006F5F7A">
      <w:pPr>
        <w:ind w:firstLineChars="500" w:firstLine="1400"/>
        <w:jc w:val="left"/>
        <w:rPr>
          <w:rFonts w:ascii="宋体" w:hAnsi="宋体" w:hint="eastAsia"/>
          <w:sz w:val="28"/>
          <w:szCs w:val="28"/>
        </w:rPr>
      </w:pPr>
      <w:r w:rsidRPr="007C56FA">
        <w:rPr>
          <w:rFonts w:ascii="宋体" w:hAnsi="宋体"/>
          <w:position w:val="-10"/>
          <w:sz w:val="28"/>
          <w:szCs w:val="28"/>
        </w:rPr>
        <w:object w:dxaOrig="2659" w:dyaOrig="320">
          <v:shape id="_x0000_i1104" type="#_x0000_t75" style="width:132.75pt;height:15.75pt" o:ole="">
            <v:imagedata r:id="rId168" o:title=""/>
          </v:shape>
          <o:OLEObject Type="Embed" ProgID="Equation.DSMT4" ShapeID="_x0000_i1104" DrawAspect="Content" ObjectID="_1579411843" r:id="rId169"/>
        </w:object>
      </w:r>
    </w:p>
    <w:p w:rsidR="006F5F7A" w:rsidRPr="007C56FA" w:rsidRDefault="006F5F7A" w:rsidP="006F5F7A">
      <w:pPr>
        <w:ind w:firstLineChars="550" w:firstLine="1540"/>
        <w:jc w:val="left"/>
        <w:rPr>
          <w:rFonts w:ascii="宋体" w:hAnsi="宋体" w:hint="eastAsia"/>
          <w:sz w:val="28"/>
          <w:szCs w:val="28"/>
        </w:rPr>
      </w:pPr>
      <w:r w:rsidRPr="007C56FA">
        <w:rPr>
          <w:rFonts w:ascii="宋体" w:hAnsi="宋体"/>
          <w:position w:val="-58"/>
          <w:sz w:val="28"/>
          <w:szCs w:val="28"/>
        </w:rPr>
        <w:object w:dxaOrig="8620" w:dyaOrig="1280">
          <v:shape id="_x0000_i1105" type="#_x0000_t75" style="width:431.25pt;height:63.75pt" o:ole="">
            <v:imagedata r:id="rId170" o:title=""/>
          </v:shape>
          <o:OLEObject Type="Embed" ProgID="Equation.DSMT4" ShapeID="_x0000_i1105" DrawAspect="Content" ObjectID="_1579411844" r:id="rId171"/>
        </w:object>
      </w:r>
      <w:r w:rsidRPr="007C56FA">
        <w:rPr>
          <w:rFonts w:ascii="宋体" w:hAnsi="宋体" w:hint="eastAsia"/>
          <w:sz w:val="28"/>
          <w:szCs w:val="28"/>
        </w:rPr>
        <w:t>；</w:t>
      </w:r>
    </w:p>
    <w:p w:rsidR="006F5F7A" w:rsidRPr="007C56FA" w:rsidRDefault="006F5F7A" w:rsidP="006F5F7A">
      <w:pPr>
        <w:ind w:firstLineChars="350" w:firstLine="980"/>
        <w:jc w:val="left"/>
        <w:rPr>
          <w:rFonts w:ascii="宋体" w:hAnsi="宋体" w:hint="eastAsia"/>
          <w:sz w:val="28"/>
          <w:szCs w:val="28"/>
        </w:rPr>
      </w:pPr>
      <w:r w:rsidRPr="007C56FA">
        <w:rPr>
          <w:rFonts w:ascii="宋体" w:hAnsi="宋体" w:hint="eastAsia"/>
          <w:sz w:val="28"/>
          <w:szCs w:val="28"/>
        </w:rPr>
        <w:t>2</w:t>
      </w:r>
      <w:r>
        <w:rPr>
          <w:rFonts w:ascii="宋体" w:hAnsi="宋体" w:hint="eastAsia"/>
          <w:sz w:val="28"/>
          <w:szCs w:val="28"/>
        </w:rPr>
        <w:t>1</w:t>
      </w:r>
      <w:r w:rsidRPr="007C56FA">
        <w:rPr>
          <w:rFonts w:ascii="宋体" w:hAnsi="宋体" w:hint="eastAsia"/>
          <w:sz w:val="28"/>
          <w:szCs w:val="28"/>
        </w:rPr>
        <w:t>. (本题</w:t>
      </w:r>
      <w:r>
        <w:rPr>
          <w:rFonts w:ascii="宋体" w:hAnsi="宋体"/>
          <w:sz w:val="28"/>
          <w:szCs w:val="28"/>
        </w:rPr>
        <w:t>6</w:t>
      </w:r>
      <w:r w:rsidRPr="007C56FA">
        <w:rPr>
          <w:rFonts w:ascii="宋体" w:hAnsi="宋体" w:hint="eastAsia"/>
          <w:sz w:val="28"/>
          <w:szCs w:val="28"/>
        </w:rPr>
        <w:t>分)计算由椭圆抛物面</w:t>
      </w:r>
      <w:r w:rsidRPr="007C56FA">
        <w:rPr>
          <w:rFonts w:ascii="宋体" w:hAnsi="宋体"/>
          <w:position w:val="-10"/>
          <w:sz w:val="28"/>
          <w:szCs w:val="28"/>
        </w:rPr>
        <w:object w:dxaOrig="1080" w:dyaOrig="360">
          <v:shape id="_x0000_i1106" type="#_x0000_t75" style="width:54pt;height:18pt" o:ole="">
            <v:imagedata r:id="rId172" o:title=""/>
          </v:shape>
          <o:OLEObject Type="Embed" ProgID="Equation.DSMT4" ShapeID="_x0000_i1106" DrawAspect="Content" ObjectID="_1579411845" r:id="rId173"/>
        </w:object>
      </w:r>
      <w:r w:rsidRPr="007C56FA">
        <w:rPr>
          <w:rFonts w:ascii="宋体" w:hAnsi="宋体" w:hint="eastAsia"/>
          <w:sz w:val="28"/>
          <w:szCs w:val="28"/>
        </w:rPr>
        <w:t>，三个坐标面和平面</w:t>
      </w:r>
      <w:r w:rsidRPr="007C56FA">
        <w:rPr>
          <w:rFonts w:ascii="宋体" w:hAnsi="宋体"/>
          <w:position w:val="-10"/>
          <w:sz w:val="28"/>
          <w:szCs w:val="28"/>
        </w:rPr>
        <w:object w:dxaOrig="859" w:dyaOrig="320">
          <v:shape id="_x0000_i1107" type="#_x0000_t75" style="width:42.75pt;height:15.75pt" o:ole="">
            <v:imagedata r:id="rId174" o:title=""/>
          </v:shape>
          <o:OLEObject Type="Embed" ProgID="Equation.DSMT4" ShapeID="_x0000_i1107" DrawAspect="Content" ObjectID="_1579411846" r:id="rId175"/>
        </w:object>
      </w:r>
      <w:r w:rsidRPr="007C56FA">
        <w:rPr>
          <w:rFonts w:ascii="宋体" w:hAnsi="宋体" w:hint="eastAsia"/>
          <w:sz w:val="28"/>
          <w:szCs w:val="28"/>
        </w:rPr>
        <w:t>所围成的立体体积；</w:t>
      </w:r>
    </w:p>
    <w:p w:rsidR="006F5F7A" w:rsidRPr="007C56FA" w:rsidRDefault="006F5F7A" w:rsidP="006F5F7A">
      <w:pPr>
        <w:ind w:firstLineChars="550" w:firstLine="1540"/>
        <w:jc w:val="left"/>
        <w:rPr>
          <w:rFonts w:ascii="宋体" w:hAnsi="宋体" w:hint="eastAsia"/>
          <w:sz w:val="28"/>
          <w:szCs w:val="28"/>
        </w:rPr>
      </w:pPr>
      <w:bookmarkStart w:id="2" w:name="_GoBack"/>
      <w:bookmarkEnd w:id="2"/>
    </w:p>
    <w:p w:rsidR="006F5F7A" w:rsidRDefault="006F5F7A" w:rsidP="006F5F7A">
      <w:pPr>
        <w:ind w:firstLineChars="300" w:firstLine="840"/>
        <w:jc w:val="left"/>
        <w:rPr>
          <w:rFonts w:ascii="宋体" w:hAnsi="宋体" w:hint="eastAsia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lastRenderedPageBreak/>
        <w:t>22.</w:t>
      </w:r>
      <w:r w:rsidRPr="00486873">
        <w:rPr>
          <w:rFonts w:ascii="宋体" w:hAnsi="宋体" w:hint="eastAsia"/>
          <w:sz w:val="28"/>
          <w:szCs w:val="28"/>
        </w:rPr>
        <w:t xml:space="preserve"> </w:t>
      </w:r>
      <w:r w:rsidRPr="007C56FA">
        <w:rPr>
          <w:rFonts w:ascii="宋体" w:hAnsi="宋体" w:hint="eastAsia"/>
          <w:sz w:val="28"/>
          <w:szCs w:val="28"/>
        </w:rPr>
        <w:t>(本题</w:t>
      </w:r>
      <w:r>
        <w:rPr>
          <w:rFonts w:ascii="宋体" w:hAnsi="宋体"/>
          <w:sz w:val="28"/>
          <w:szCs w:val="28"/>
        </w:rPr>
        <w:t>8</w:t>
      </w:r>
      <w:r w:rsidRPr="007C56FA">
        <w:rPr>
          <w:rFonts w:ascii="宋体" w:hAnsi="宋体" w:hint="eastAsia"/>
          <w:sz w:val="28"/>
          <w:szCs w:val="28"/>
        </w:rPr>
        <w:t>分)</w:t>
      </w:r>
      <w:r>
        <w:rPr>
          <w:rFonts w:ascii="宋体" w:hAnsi="宋体" w:hint="eastAsia"/>
          <w:sz w:val="28"/>
          <w:szCs w:val="28"/>
        </w:rPr>
        <w:t>判定级数</w:t>
      </w:r>
      <w:r w:rsidRPr="007C56FA">
        <w:rPr>
          <w:rFonts w:ascii="宋体" w:hAnsi="宋体"/>
          <w:position w:val="-28"/>
          <w:sz w:val="28"/>
          <w:szCs w:val="28"/>
        </w:rPr>
        <w:object w:dxaOrig="620" w:dyaOrig="680">
          <v:shape id="_x0000_i1108" type="#_x0000_t75" style="width:30.75pt;height:33.75pt" o:ole="">
            <v:imagedata r:id="rId176" o:title=""/>
          </v:shape>
          <o:OLEObject Type="Embed" ProgID="Equation.DSMT4" ShapeID="_x0000_i1108" DrawAspect="Content" ObjectID="_1579411847" r:id="rId177"/>
        </w:object>
      </w:r>
      <w:r>
        <w:rPr>
          <w:rFonts w:ascii="宋体" w:hAnsi="宋体" w:hint="eastAsia"/>
          <w:sz w:val="28"/>
          <w:szCs w:val="28"/>
        </w:rPr>
        <w:t>的收敛性；</w:t>
      </w:r>
    </w:p>
    <w:p w:rsidR="006F5F7A" w:rsidRPr="007C56FA" w:rsidRDefault="006F5F7A" w:rsidP="006F5F7A">
      <w:pPr>
        <w:ind w:firstLineChars="700" w:firstLine="1960"/>
        <w:jc w:val="left"/>
        <w:rPr>
          <w:rFonts w:ascii="宋体" w:hAnsi="宋体" w:hint="eastAsia"/>
          <w:sz w:val="28"/>
          <w:szCs w:val="28"/>
        </w:rPr>
      </w:pPr>
      <w:r w:rsidRPr="00BC756E">
        <w:rPr>
          <w:rFonts w:ascii="宋体" w:hAnsi="宋体"/>
          <w:position w:val="-54"/>
          <w:sz w:val="28"/>
          <w:szCs w:val="28"/>
        </w:rPr>
        <w:object w:dxaOrig="5580" w:dyaOrig="1240">
          <v:shape id="_x0000_i1109" type="#_x0000_t75" style="width:279pt;height:62.25pt" o:ole="">
            <v:imagedata r:id="rId178" o:title=""/>
          </v:shape>
          <o:OLEObject Type="Embed" ProgID="Equation.DSMT4" ShapeID="_x0000_i1109" DrawAspect="Content" ObjectID="_1579411848" r:id="rId179"/>
        </w:object>
      </w:r>
    </w:p>
    <w:p w:rsidR="006F5F7A" w:rsidRDefault="006F5F7A" w:rsidP="006F5F7A">
      <w:pPr>
        <w:ind w:firstLineChars="800" w:firstLine="2240"/>
        <w:jc w:val="left"/>
        <w:rPr>
          <w:rFonts w:ascii="宋体" w:hAnsi="宋体" w:hint="eastAsia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故由比值审敛法知级数</w:t>
      </w:r>
      <w:r w:rsidRPr="007C56FA">
        <w:rPr>
          <w:rFonts w:ascii="宋体" w:hAnsi="宋体"/>
          <w:position w:val="-28"/>
          <w:sz w:val="28"/>
          <w:szCs w:val="28"/>
        </w:rPr>
        <w:object w:dxaOrig="620" w:dyaOrig="680">
          <v:shape id="_x0000_i1110" type="#_x0000_t75" style="width:30.75pt;height:33.75pt" o:ole="">
            <v:imagedata r:id="rId176" o:title=""/>
          </v:shape>
          <o:OLEObject Type="Embed" ProgID="Equation.DSMT4" ShapeID="_x0000_i1110" DrawAspect="Content" ObjectID="_1579411849" r:id="rId180"/>
        </w:object>
      </w:r>
      <w:r>
        <w:rPr>
          <w:rFonts w:ascii="宋体" w:hAnsi="宋体" w:hint="eastAsia"/>
          <w:sz w:val="28"/>
          <w:szCs w:val="28"/>
        </w:rPr>
        <w:t>的收敛；</w:t>
      </w:r>
    </w:p>
    <w:p w:rsidR="006F5F7A" w:rsidRDefault="006F5F7A" w:rsidP="006F5F7A">
      <w:pPr>
        <w:ind w:firstLineChars="300" w:firstLine="840"/>
        <w:jc w:val="left"/>
        <w:rPr>
          <w:rFonts w:ascii="宋体" w:hAnsi="宋体" w:hint="eastAsia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23.</w:t>
      </w:r>
      <w:r w:rsidRPr="00486873">
        <w:rPr>
          <w:rFonts w:ascii="宋体" w:hAnsi="宋体" w:hint="eastAsia"/>
          <w:sz w:val="28"/>
          <w:szCs w:val="28"/>
        </w:rPr>
        <w:t xml:space="preserve"> </w:t>
      </w:r>
      <w:r w:rsidRPr="007C56FA">
        <w:rPr>
          <w:rFonts w:ascii="宋体" w:hAnsi="宋体" w:hint="eastAsia"/>
          <w:sz w:val="28"/>
          <w:szCs w:val="28"/>
        </w:rPr>
        <w:t>(本题</w:t>
      </w:r>
      <w:r>
        <w:rPr>
          <w:rFonts w:ascii="宋体" w:hAnsi="宋体"/>
          <w:sz w:val="28"/>
          <w:szCs w:val="28"/>
        </w:rPr>
        <w:t>6</w:t>
      </w:r>
      <w:r w:rsidRPr="007C56FA">
        <w:rPr>
          <w:rFonts w:ascii="宋体" w:hAnsi="宋体" w:hint="eastAsia"/>
          <w:sz w:val="28"/>
          <w:szCs w:val="28"/>
        </w:rPr>
        <w:t>分)</w:t>
      </w:r>
      <w:r>
        <w:rPr>
          <w:rFonts w:ascii="宋体" w:hAnsi="宋体" w:hint="eastAsia"/>
          <w:sz w:val="28"/>
          <w:szCs w:val="28"/>
        </w:rPr>
        <w:t>求幂级数</w:t>
      </w:r>
      <w:r w:rsidRPr="007C56FA">
        <w:rPr>
          <w:rFonts w:ascii="宋体" w:hAnsi="宋体"/>
          <w:position w:val="-28"/>
          <w:sz w:val="28"/>
          <w:szCs w:val="28"/>
        </w:rPr>
        <w:object w:dxaOrig="1300" w:dyaOrig="700">
          <v:shape id="_x0000_i1111" type="#_x0000_t75" style="width:65.25pt;height:35.25pt" o:ole="">
            <v:imagedata r:id="rId181" o:title=""/>
          </v:shape>
          <o:OLEObject Type="Embed" ProgID="Equation.DSMT4" ShapeID="_x0000_i1111" DrawAspect="Content" ObjectID="_1579411850" r:id="rId182"/>
        </w:object>
      </w:r>
      <w:r>
        <w:rPr>
          <w:rFonts w:ascii="宋体" w:hAnsi="宋体" w:hint="eastAsia"/>
          <w:sz w:val="28"/>
          <w:szCs w:val="28"/>
        </w:rPr>
        <w:t>的收敛区间；</w:t>
      </w:r>
    </w:p>
    <w:p w:rsidR="006F5F7A" w:rsidRDefault="006F5F7A" w:rsidP="006F5F7A">
      <w:pPr>
        <w:ind w:firstLineChars="400" w:firstLine="1120"/>
        <w:jc w:val="left"/>
        <w:rPr>
          <w:rFonts w:ascii="宋体" w:hAnsi="宋体" w:hint="eastAsia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解：先求收敛半径</w:t>
      </w:r>
      <w:r w:rsidRPr="00417D1E">
        <w:rPr>
          <w:rFonts w:ascii="宋体" w:hAnsi="宋体"/>
          <w:position w:val="-4"/>
          <w:sz w:val="28"/>
          <w:szCs w:val="28"/>
        </w:rPr>
        <w:object w:dxaOrig="240" w:dyaOrig="260">
          <v:shape id="_x0000_i1112" type="#_x0000_t75" style="width:12pt;height:12.75pt" o:ole="">
            <v:imagedata r:id="rId183" o:title=""/>
          </v:shape>
          <o:OLEObject Type="Embed" ProgID="Equation.DSMT4" ShapeID="_x0000_i1112" DrawAspect="Content" ObjectID="_1579411851" r:id="rId184"/>
        </w:object>
      </w:r>
      <w:r>
        <w:rPr>
          <w:rFonts w:ascii="宋体" w:hAnsi="宋体" w:hint="eastAsia"/>
          <w:sz w:val="28"/>
          <w:szCs w:val="28"/>
        </w:rPr>
        <w:t>；</w:t>
      </w:r>
    </w:p>
    <w:p w:rsidR="006F5F7A" w:rsidRDefault="006F5F7A" w:rsidP="006F5F7A">
      <w:pPr>
        <w:ind w:firstLineChars="300" w:firstLine="840"/>
        <w:jc w:val="left"/>
        <w:rPr>
          <w:rFonts w:ascii="宋体" w:hAnsi="宋体" w:hint="eastAsia"/>
          <w:sz w:val="28"/>
          <w:szCs w:val="28"/>
        </w:rPr>
      </w:pPr>
      <w:r w:rsidRPr="00417D1E">
        <w:rPr>
          <w:rFonts w:ascii="宋体" w:hAnsi="宋体"/>
          <w:position w:val="-56"/>
          <w:sz w:val="28"/>
          <w:szCs w:val="28"/>
        </w:rPr>
        <w:object w:dxaOrig="4340" w:dyaOrig="1240">
          <v:shape id="_x0000_i1113" type="#_x0000_t75" style="width:216.75pt;height:62.25pt" o:ole="">
            <v:imagedata r:id="rId185" o:title=""/>
          </v:shape>
          <o:OLEObject Type="Embed" ProgID="Equation.DSMT4" ShapeID="_x0000_i1113" DrawAspect="Content" ObjectID="_1579411852" r:id="rId186"/>
        </w:object>
      </w:r>
      <w:r>
        <w:rPr>
          <w:rFonts w:ascii="宋体" w:hAnsi="宋体" w:hint="eastAsia"/>
          <w:sz w:val="28"/>
          <w:szCs w:val="28"/>
        </w:rPr>
        <w:t>；</w:t>
      </w:r>
    </w:p>
    <w:p w:rsidR="006F5F7A" w:rsidRPr="007C56FA" w:rsidRDefault="006F5F7A" w:rsidP="006F5F7A">
      <w:pPr>
        <w:ind w:firstLineChars="300" w:firstLine="840"/>
        <w:jc w:val="left"/>
        <w:rPr>
          <w:rFonts w:ascii="宋体" w:hAnsi="宋体" w:hint="eastAsia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即：收敛半径</w:t>
      </w:r>
      <w:r w:rsidRPr="00417D1E">
        <w:rPr>
          <w:rFonts w:ascii="宋体" w:hAnsi="宋体"/>
          <w:position w:val="-28"/>
          <w:sz w:val="28"/>
          <w:szCs w:val="28"/>
        </w:rPr>
        <w:object w:dxaOrig="980" w:dyaOrig="660">
          <v:shape id="_x0000_i1114" type="#_x0000_t75" style="width:48.75pt;height:33pt" o:ole="">
            <v:imagedata r:id="rId187" o:title=""/>
          </v:shape>
          <o:OLEObject Type="Embed" ProgID="Equation.DSMT4" ShapeID="_x0000_i1114" DrawAspect="Content" ObjectID="_1579411853" r:id="rId188"/>
        </w:object>
      </w:r>
      <w:r>
        <w:rPr>
          <w:rFonts w:ascii="宋体" w:hAnsi="宋体" w:hint="eastAsia"/>
          <w:sz w:val="28"/>
          <w:szCs w:val="28"/>
        </w:rPr>
        <w:t>；幂级数</w:t>
      </w:r>
      <w:r w:rsidRPr="007C56FA">
        <w:rPr>
          <w:rFonts w:ascii="宋体" w:hAnsi="宋体"/>
          <w:position w:val="-28"/>
          <w:sz w:val="28"/>
          <w:szCs w:val="28"/>
        </w:rPr>
        <w:object w:dxaOrig="1300" w:dyaOrig="700">
          <v:shape id="_x0000_i1115" type="#_x0000_t75" style="width:65.25pt;height:35.25pt" o:ole="">
            <v:imagedata r:id="rId181" o:title=""/>
          </v:shape>
          <o:OLEObject Type="Embed" ProgID="Equation.DSMT4" ShapeID="_x0000_i1115" DrawAspect="Content" ObjectID="_1579411854" r:id="rId189"/>
        </w:object>
      </w:r>
      <w:r>
        <w:rPr>
          <w:rFonts w:ascii="宋体" w:hAnsi="宋体" w:hint="eastAsia"/>
          <w:sz w:val="28"/>
          <w:szCs w:val="28"/>
        </w:rPr>
        <w:t>的收敛区间为（-1,1）；</w:t>
      </w:r>
    </w:p>
    <w:p w:rsidR="006F5F7A" w:rsidRPr="007C56FA" w:rsidRDefault="006F5F7A" w:rsidP="006F5F7A">
      <w:pPr>
        <w:ind w:firstLineChars="300" w:firstLine="840"/>
        <w:jc w:val="left"/>
        <w:rPr>
          <w:rFonts w:ascii="宋体" w:hAnsi="宋体" w:hint="eastAsia"/>
          <w:sz w:val="28"/>
          <w:szCs w:val="28"/>
        </w:rPr>
      </w:pPr>
    </w:p>
    <w:p w:rsidR="006F5F7A" w:rsidRPr="007C56FA" w:rsidRDefault="006F5F7A" w:rsidP="006F5F7A">
      <w:pPr>
        <w:tabs>
          <w:tab w:val="left" w:pos="660"/>
        </w:tabs>
        <w:jc w:val="left"/>
        <w:rPr>
          <w:rFonts w:ascii="宋体" w:hAnsi="宋体" w:hint="eastAsia"/>
          <w:sz w:val="28"/>
          <w:szCs w:val="28"/>
        </w:rPr>
      </w:pPr>
      <w:r w:rsidRPr="007C56FA">
        <w:rPr>
          <w:rFonts w:ascii="宋体" w:hAnsi="宋体"/>
          <w:sz w:val="28"/>
          <w:szCs w:val="28"/>
        </w:rPr>
        <w:tab/>
      </w:r>
    </w:p>
    <w:p w:rsidR="006F5F7A" w:rsidRPr="006F5F7A" w:rsidRDefault="006F5F7A" w:rsidP="002442FA">
      <w:pPr>
        <w:ind w:left="269" w:hangingChars="128" w:hanging="269"/>
        <w:rPr>
          <w:rFonts w:ascii="宋体" w:hAnsi="宋体" w:hint="eastAsia"/>
        </w:rPr>
      </w:pPr>
    </w:p>
    <w:sectPr w:rsidR="006F5F7A" w:rsidRPr="006F5F7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4575B" w:rsidRDefault="0004575B" w:rsidP="001F7621">
      <w:pPr>
        <w:spacing w:line="240" w:lineRule="auto"/>
      </w:pPr>
      <w:r>
        <w:separator/>
      </w:r>
    </w:p>
  </w:endnote>
  <w:endnote w:type="continuationSeparator" w:id="0">
    <w:p w:rsidR="0004575B" w:rsidRDefault="0004575B" w:rsidP="001F762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MS Sans Serif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4575B" w:rsidRDefault="0004575B" w:rsidP="001F7621">
      <w:pPr>
        <w:spacing w:line="240" w:lineRule="auto"/>
      </w:pPr>
      <w:r>
        <w:separator/>
      </w:r>
    </w:p>
  </w:footnote>
  <w:footnote w:type="continuationSeparator" w:id="0">
    <w:p w:rsidR="0004575B" w:rsidRDefault="0004575B" w:rsidP="001F7621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000002"/>
    <w:multiLevelType w:val="multilevel"/>
    <w:tmpl w:val="00000002"/>
    <w:lvl w:ilvl="0">
      <w:start w:val="1"/>
      <w:numFmt w:val="japaneseCounting"/>
      <w:lvlText w:val="%1．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64654734"/>
    <w:multiLevelType w:val="hybridMultilevel"/>
    <w:tmpl w:val="4A2ABEEE"/>
    <w:lvl w:ilvl="0" w:tplc="2E3C115C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6D331DA9"/>
    <w:multiLevelType w:val="hybridMultilevel"/>
    <w:tmpl w:val="C29C85F6"/>
    <w:lvl w:ilvl="0" w:tplc="97AC114A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7F704FB8"/>
    <w:multiLevelType w:val="hybridMultilevel"/>
    <w:tmpl w:val="3594FFB8"/>
    <w:lvl w:ilvl="0" w:tplc="0D26AF80">
      <w:start w:val="1"/>
      <w:numFmt w:val="japaneseCounting"/>
      <w:lvlText w:val="%1、"/>
      <w:lvlJc w:val="left"/>
      <w:pPr>
        <w:ind w:left="45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C4067"/>
    <w:rsid w:val="000063D8"/>
    <w:rsid w:val="00026A37"/>
    <w:rsid w:val="00027310"/>
    <w:rsid w:val="0003085E"/>
    <w:rsid w:val="00033AB7"/>
    <w:rsid w:val="0004575B"/>
    <w:rsid w:val="000508A2"/>
    <w:rsid w:val="00054859"/>
    <w:rsid w:val="000632C7"/>
    <w:rsid w:val="000779B1"/>
    <w:rsid w:val="000A121D"/>
    <w:rsid w:val="000B39A4"/>
    <w:rsid w:val="000C4067"/>
    <w:rsid w:val="000D6B0F"/>
    <w:rsid w:val="000E1D32"/>
    <w:rsid w:val="00100B46"/>
    <w:rsid w:val="001212B4"/>
    <w:rsid w:val="001230FA"/>
    <w:rsid w:val="00141A17"/>
    <w:rsid w:val="00151749"/>
    <w:rsid w:val="00170A66"/>
    <w:rsid w:val="00172140"/>
    <w:rsid w:val="0017230D"/>
    <w:rsid w:val="00173142"/>
    <w:rsid w:val="001775AB"/>
    <w:rsid w:val="0018008D"/>
    <w:rsid w:val="001851B6"/>
    <w:rsid w:val="001A1A72"/>
    <w:rsid w:val="001A32E7"/>
    <w:rsid w:val="001A6232"/>
    <w:rsid w:val="001B1156"/>
    <w:rsid w:val="001B459F"/>
    <w:rsid w:val="001C19A6"/>
    <w:rsid w:val="001E4176"/>
    <w:rsid w:val="001F7621"/>
    <w:rsid w:val="00212E21"/>
    <w:rsid w:val="00221B57"/>
    <w:rsid w:val="00232448"/>
    <w:rsid w:val="002357EF"/>
    <w:rsid w:val="002442FA"/>
    <w:rsid w:val="00245E50"/>
    <w:rsid w:val="002621D7"/>
    <w:rsid w:val="0027534B"/>
    <w:rsid w:val="002804F6"/>
    <w:rsid w:val="002845A7"/>
    <w:rsid w:val="002B0CAD"/>
    <w:rsid w:val="002C2C56"/>
    <w:rsid w:val="002F0D6A"/>
    <w:rsid w:val="00326AA2"/>
    <w:rsid w:val="00331995"/>
    <w:rsid w:val="0033654B"/>
    <w:rsid w:val="00345AFF"/>
    <w:rsid w:val="00353A19"/>
    <w:rsid w:val="00372126"/>
    <w:rsid w:val="003850A7"/>
    <w:rsid w:val="00391707"/>
    <w:rsid w:val="003937A3"/>
    <w:rsid w:val="00394105"/>
    <w:rsid w:val="003A0857"/>
    <w:rsid w:val="00430F3A"/>
    <w:rsid w:val="004455BF"/>
    <w:rsid w:val="004566B2"/>
    <w:rsid w:val="00464021"/>
    <w:rsid w:val="00465118"/>
    <w:rsid w:val="00480788"/>
    <w:rsid w:val="00482B31"/>
    <w:rsid w:val="004953B3"/>
    <w:rsid w:val="00496C1E"/>
    <w:rsid w:val="0049795B"/>
    <w:rsid w:val="004C12CA"/>
    <w:rsid w:val="004C4F6E"/>
    <w:rsid w:val="004D348C"/>
    <w:rsid w:val="004D748A"/>
    <w:rsid w:val="004E3A9E"/>
    <w:rsid w:val="004F4F37"/>
    <w:rsid w:val="004F6B11"/>
    <w:rsid w:val="0050604D"/>
    <w:rsid w:val="00512A92"/>
    <w:rsid w:val="00515AF7"/>
    <w:rsid w:val="005208C2"/>
    <w:rsid w:val="00525151"/>
    <w:rsid w:val="005347EB"/>
    <w:rsid w:val="005369C0"/>
    <w:rsid w:val="00544897"/>
    <w:rsid w:val="005525F1"/>
    <w:rsid w:val="00571D51"/>
    <w:rsid w:val="00573210"/>
    <w:rsid w:val="0057337B"/>
    <w:rsid w:val="0058099E"/>
    <w:rsid w:val="00581EFF"/>
    <w:rsid w:val="005B1D3E"/>
    <w:rsid w:val="005B3EBF"/>
    <w:rsid w:val="005B5E51"/>
    <w:rsid w:val="005C5CF6"/>
    <w:rsid w:val="005D43E7"/>
    <w:rsid w:val="005D4B02"/>
    <w:rsid w:val="005E104E"/>
    <w:rsid w:val="005E768A"/>
    <w:rsid w:val="005F031E"/>
    <w:rsid w:val="00601163"/>
    <w:rsid w:val="006135AA"/>
    <w:rsid w:val="00625B3F"/>
    <w:rsid w:val="00631CE3"/>
    <w:rsid w:val="00633492"/>
    <w:rsid w:val="00653827"/>
    <w:rsid w:val="00661532"/>
    <w:rsid w:val="00663EB0"/>
    <w:rsid w:val="00665EBB"/>
    <w:rsid w:val="00693E43"/>
    <w:rsid w:val="006C34EB"/>
    <w:rsid w:val="006E6C08"/>
    <w:rsid w:val="006F2295"/>
    <w:rsid w:val="006F5F7A"/>
    <w:rsid w:val="00701942"/>
    <w:rsid w:val="00735494"/>
    <w:rsid w:val="0073618E"/>
    <w:rsid w:val="00742041"/>
    <w:rsid w:val="00750D4B"/>
    <w:rsid w:val="00760483"/>
    <w:rsid w:val="007974D9"/>
    <w:rsid w:val="007A09C9"/>
    <w:rsid w:val="007A588C"/>
    <w:rsid w:val="007C5AAF"/>
    <w:rsid w:val="007D38EE"/>
    <w:rsid w:val="007E706D"/>
    <w:rsid w:val="007F3395"/>
    <w:rsid w:val="0080354E"/>
    <w:rsid w:val="00806D50"/>
    <w:rsid w:val="00843CAD"/>
    <w:rsid w:val="008770C5"/>
    <w:rsid w:val="00897DAD"/>
    <w:rsid w:val="008A0B52"/>
    <w:rsid w:val="008A1289"/>
    <w:rsid w:val="008A6354"/>
    <w:rsid w:val="008A7990"/>
    <w:rsid w:val="008D2B28"/>
    <w:rsid w:val="008D5B70"/>
    <w:rsid w:val="008E25F8"/>
    <w:rsid w:val="008F0313"/>
    <w:rsid w:val="008F43B8"/>
    <w:rsid w:val="00912601"/>
    <w:rsid w:val="0091501E"/>
    <w:rsid w:val="00963367"/>
    <w:rsid w:val="009877D9"/>
    <w:rsid w:val="009E41A7"/>
    <w:rsid w:val="009E5609"/>
    <w:rsid w:val="009E6ABE"/>
    <w:rsid w:val="00A00ED4"/>
    <w:rsid w:val="00A1224C"/>
    <w:rsid w:val="00A216DE"/>
    <w:rsid w:val="00A2393E"/>
    <w:rsid w:val="00A30F66"/>
    <w:rsid w:val="00A41BC7"/>
    <w:rsid w:val="00A64A0A"/>
    <w:rsid w:val="00A82C24"/>
    <w:rsid w:val="00A87D82"/>
    <w:rsid w:val="00A96D56"/>
    <w:rsid w:val="00AA1D72"/>
    <w:rsid w:val="00AA6B75"/>
    <w:rsid w:val="00AC2EFB"/>
    <w:rsid w:val="00AD2ED5"/>
    <w:rsid w:val="00AD793F"/>
    <w:rsid w:val="00AE6CD9"/>
    <w:rsid w:val="00AF073C"/>
    <w:rsid w:val="00AF7B4C"/>
    <w:rsid w:val="00B01388"/>
    <w:rsid w:val="00B02A53"/>
    <w:rsid w:val="00B42D94"/>
    <w:rsid w:val="00B511F3"/>
    <w:rsid w:val="00B63B16"/>
    <w:rsid w:val="00B64311"/>
    <w:rsid w:val="00B66D6A"/>
    <w:rsid w:val="00B73D2C"/>
    <w:rsid w:val="00B81D4C"/>
    <w:rsid w:val="00BB6A48"/>
    <w:rsid w:val="00BD217C"/>
    <w:rsid w:val="00BE2E78"/>
    <w:rsid w:val="00BF14D5"/>
    <w:rsid w:val="00BF187A"/>
    <w:rsid w:val="00BF454D"/>
    <w:rsid w:val="00C11823"/>
    <w:rsid w:val="00C17610"/>
    <w:rsid w:val="00C25E75"/>
    <w:rsid w:val="00C355EB"/>
    <w:rsid w:val="00C56E41"/>
    <w:rsid w:val="00C66D19"/>
    <w:rsid w:val="00C80251"/>
    <w:rsid w:val="00CB6B2F"/>
    <w:rsid w:val="00CC6C3E"/>
    <w:rsid w:val="00CC7D97"/>
    <w:rsid w:val="00CD1A67"/>
    <w:rsid w:val="00CE448D"/>
    <w:rsid w:val="00CE46B8"/>
    <w:rsid w:val="00D06028"/>
    <w:rsid w:val="00D24A2F"/>
    <w:rsid w:val="00D43C00"/>
    <w:rsid w:val="00D455B8"/>
    <w:rsid w:val="00D66257"/>
    <w:rsid w:val="00D67E0B"/>
    <w:rsid w:val="00D93195"/>
    <w:rsid w:val="00DA0691"/>
    <w:rsid w:val="00DA219D"/>
    <w:rsid w:val="00DA385B"/>
    <w:rsid w:val="00DB1D04"/>
    <w:rsid w:val="00DC6E33"/>
    <w:rsid w:val="00DD0255"/>
    <w:rsid w:val="00DD0441"/>
    <w:rsid w:val="00DD37A1"/>
    <w:rsid w:val="00DE3D14"/>
    <w:rsid w:val="00DF5914"/>
    <w:rsid w:val="00E02BEE"/>
    <w:rsid w:val="00E27BA6"/>
    <w:rsid w:val="00E37012"/>
    <w:rsid w:val="00E526D5"/>
    <w:rsid w:val="00E531AC"/>
    <w:rsid w:val="00E60848"/>
    <w:rsid w:val="00E629E5"/>
    <w:rsid w:val="00EB1238"/>
    <w:rsid w:val="00EB1A70"/>
    <w:rsid w:val="00EC56F8"/>
    <w:rsid w:val="00EE4B4B"/>
    <w:rsid w:val="00F10073"/>
    <w:rsid w:val="00F20DB2"/>
    <w:rsid w:val="00F67DE1"/>
    <w:rsid w:val="00F73E19"/>
    <w:rsid w:val="00F8577D"/>
    <w:rsid w:val="00F85C82"/>
    <w:rsid w:val="00F91095"/>
    <w:rsid w:val="00FA79AD"/>
    <w:rsid w:val="00FB2E79"/>
    <w:rsid w:val="00FB4B4E"/>
    <w:rsid w:val="00FB7F40"/>
    <w:rsid w:val="00FD3C94"/>
    <w:rsid w:val="00FE0B81"/>
    <w:rsid w:val="00FF4C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ABA6A188-DE37-4368-BC31-1913040033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C4067"/>
    <w:pPr>
      <w:widowControl w:val="0"/>
      <w:spacing w:line="400" w:lineRule="atLeast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0C4067"/>
    <w:pPr>
      <w:spacing w:line="240" w:lineRule="auto"/>
    </w:pPr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0C4067"/>
    <w:rPr>
      <w:rFonts w:ascii="Times New Roman" w:eastAsia="宋体" w:hAnsi="Times New Roman" w:cs="Times New Roman"/>
      <w:sz w:val="18"/>
      <w:szCs w:val="18"/>
    </w:rPr>
  </w:style>
  <w:style w:type="paragraph" w:styleId="a4">
    <w:name w:val="Body Text Indent"/>
    <w:basedOn w:val="a"/>
    <w:link w:val="Char0"/>
    <w:semiHidden/>
    <w:unhideWhenUsed/>
    <w:rsid w:val="00F73E19"/>
    <w:pPr>
      <w:spacing w:line="240" w:lineRule="auto"/>
      <w:ind w:left="420"/>
    </w:pPr>
    <w:rPr>
      <w:b/>
      <w:bCs/>
    </w:rPr>
  </w:style>
  <w:style w:type="character" w:customStyle="1" w:styleId="Char0">
    <w:name w:val="正文文本缩进 Char"/>
    <w:basedOn w:val="a0"/>
    <w:link w:val="a4"/>
    <w:semiHidden/>
    <w:rsid w:val="00F73E19"/>
    <w:rPr>
      <w:rFonts w:ascii="Times New Roman" w:eastAsia="宋体" w:hAnsi="Times New Roman" w:cs="Times New Roman"/>
      <w:b/>
      <w:bCs/>
      <w:szCs w:val="24"/>
    </w:rPr>
  </w:style>
  <w:style w:type="paragraph" w:styleId="a5">
    <w:name w:val="Plain Text"/>
    <w:basedOn w:val="a"/>
    <w:link w:val="Char1"/>
    <w:semiHidden/>
    <w:unhideWhenUsed/>
    <w:rsid w:val="001C19A6"/>
    <w:rPr>
      <w:rFonts w:ascii="宋体" w:hAnsi="Courier New" w:cs="Courier New"/>
      <w:szCs w:val="21"/>
    </w:rPr>
  </w:style>
  <w:style w:type="character" w:customStyle="1" w:styleId="Char1">
    <w:name w:val="纯文本 Char"/>
    <w:basedOn w:val="a0"/>
    <w:link w:val="a5"/>
    <w:semiHidden/>
    <w:rsid w:val="001C19A6"/>
    <w:rPr>
      <w:rFonts w:ascii="宋体" w:eastAsia="宋体" w:hAnsi="Courier New" w:cs="Courier New"/>
      <w:szCs w:val="21"/>
    </w:rPr>
  </w:style>
  <w:style w:type="paragraph" w:styleId="a6">
    <w:name w:val="header"/>
    <w:basedOn w:val="a"/>
    <w:link w:val="Char2"/>
    <w:uiPriority w:val="99"/>
    <w:unhideWhenUsed/>
    <w:rsid w:val="001F762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tLeast"/>
      <w:jc w:val="center"/>
    </w:pPr>
    <w:rPr>
      <w:sz w:val="18"/>
      <w:szCs w:val="18"/>
    </w:rPr>
  </w:style>
  <w:style w:type="character" w:customStyle="1" w:styleId="Char2">
    <w:name w:val="页眉 Char"/>
    <w:basedOn w:val="a0"/>
    <w:link w:val="a6"/>
    <w:uiPriority w:val="99"/>
    <w:rsid w:val="001F7621"/>
    <w:rPr>
      <w:rFonts w:ascii="Times New Roman" w:eastAsia="宋体" w:hAnsi="Times New Roman" w:cs="Times New Roman"/>
      <w:sz w:val="18"/>
      <w:szCs w:val="18"/>
    </w:rPr>
  </w:style>
  <w:style w:type="paragraph" w:styleId="a7">
    <w:name w:val="footer"/>
    <w:basedOn w:val="a"/>
    <w:link w:val="Char3"/>
    <w:uiPriority w:val="99"/>
    <w:unhideWhenUsed/>
    <w:rsid w:val="001F7621"/>
    <w:pPr>
      <w:tabs>
        <w:tab w:val="center" w:pos="4153"/>
        <w:tab w:val="right" w:pos="8306"/>
      </w:tabs>
      <w:snapToGrid w:val="0"/>
      <w:spacing w:line="240" w:lineRule="atLeast"/>
      <w:jc w:val="left"/>
    </w:pPr>
    <w:rPr>
      <w:sz w:val="18"/>
      <w:szCs w:val="18"/>
    </w:rPr>
  </w:style>
  <w:style w:type="character" w:customStyle="1" w:styleId="Char3">
    <w:name w:val="页脚 Char"/>
    <w:basedOn w:val="a0"/>
    <w:link w:val="a7"/>
    <w:uiPriority w:val="99"/>
    <w:rsid w:val="001F7621"/>
    <w:rPr>
      <w:rFonts w:ascii="Times New Roman" w:eastAsia="宋体" w:hAnsi="Times New Roman" w:cs="Times New Roman"/>
      <w:sz w:val="18"/>
      <w:szCs w:val="18"/>
    </w:rPr>
  </w:style>
  <w:style w:type="paragraph" w:styleId="a8">
    <w:name w:val="List Paragraph"/>
    <w:basedOn w:val="a"/>
    <w:uiPriority w:val="34"/>
    <w:qFormat/>
    <w:rsid w:val="00A2393E"/>
    <w:pPr>
      <w:ind w:firstLineChars="200" w:firstLine="420"/>
    </w:pPr>
  </w:style>
  <w:style w:type="character" w:styleId="a9">
    <w:name w:val="Placeholder Text"/>
    <w:basedOn w:val="a0"/>
    <w:uiPriority w:val="99"/>
    <w:semiHidden/>
    <w:rsid w:val="00A2393E"/>
    <w:rPr>
      <w:color w:val="808080"/>
    </w:rPr>
  </w:style>
  <w:style w:type="character" w:customStyle="1" w:styleId="apple-converted-space">
    <w:name w:val="apple-converted-space"/>
    <w:basedOn w:val="a0"/>
    <w:rsid w:val="00E531A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64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631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3693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1369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9710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649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3001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728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253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9330273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5947391">
              <w:marLeft w:val="48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0045466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4037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0216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83953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317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866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1738265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92618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5980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28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500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0007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3572532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88108373">
              <w:marLeft w:val="48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78572637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65163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988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66927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820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941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971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434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368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215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6248817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1549307">
              <w:marLeft w:val="48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89866838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85290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632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2862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767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992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079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249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549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144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393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432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65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36767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79134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1073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338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3623352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14799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5195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1104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7320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3719380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9027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oleObject" Target="embeddings/oleObject6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7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image" Target="media/image78.wmf"/><Relationship Id="rId170" Type="http://schemas.openxmlformats.org/officeDocument/2006/relationships/image" Target="media/image83.wmf"/><Relationship Id="rId191" Type="http://schemas.openxmlformats.org/officeDocument/2006/relationships/theme" Target="theme/theme1.xml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1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2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59.bin"/><Relationship Id="rId149" Type="http://schemas.openxmlformats.org/officeDocument/2006/relationships/image" Target="media/image73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5.bin"/><Relationship Id="rId181" Type="http://schemas.openxmlformats.org/officeDocument/2006/relationships/image" Target="media/image88.wmf"/><Relationship Id="rId22" Type="http://schemas.openxmlformats.org/officeDocument/2006/relationships/image" Target="media/image9.wmf"/><Relationship Id="rId43" Type="http://schemas.openxmlformats.org/officeDocument/2006/relationships/oleObject" Target="embeddings/oleObject17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4.bin"/><Relationship Id="rId139" Type="http://schemas.openxmlformats.org/officeDocument/2006/relationships/oleObject" Target="embeddings/oleObject65.bin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0.bin"/><Relationship Id="rId171" Type="http://schemas.openxmlformats.org/officeDocument/2006/relationships/oleObject" Target="embeddings/oleObject81.bin"/><Relationship Id="rId12" Type="http://schemas.openxmlformats.org/officeDocument/2006/relationships/image" Target="media/image4.wmf"/><Relationship Id="rId33" Type="http://schemas.openxmlformats.org/officeDocument/2006/relationships/oleObject" Target="embeddings/oleObject12.bin"/><Relationship Id="rId108" Type="http://schemas.openxmlformats.org/officeDocument/2006/relationships/image" Target="media/image52.wmf"/><Relationship Id="rId129" Type="http://schemas.openxmlformats.org/officeDocument/2006/relationships/image" Target="media/image63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3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image" Target="media/image79.wmf"/><Relationship Id="rId182" Type="http://schemas.openxmlformats.org/officeDocument/2006/relationships/oleObject" Target="embeddings/oleObject87.bin"/><Relationship Id="rId6" Type="http://schemas.openxmlformats.org/officeDocument/2006/relationships/footnotes" Target="footnotes.xml"/><Relationship Id="rId23" Type="http://schemas.openxmlformats.org/officeDocument/2006/relationships/oleObject" Target="embeddings/oleObject7.bin"/><Relationship Id="rId119" Type="http://schemas.openxmlformats.org/officeDocument/2006/relationships/image" Target="media/image58.wmf"/><Relationship Id="rId44" Type="http://schemas.openxmlformats.org/officeDocument/2006/relationships/image" Target="media/image20.wmf"/><Relationship Id="rId65" Type="http://schemas.openxmlformats.org/officeDocument/2006/relationships/oleObject" Target="embeddings/oleObject28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0.bin"/><Relationship Id="rId151" Type="http://schemas.openxmlformats.org/officeDocument/2006/relationships/image" Target="media/image74.wmf"/><Relationship Id="rId172" Type="http://schemas.openxmlformats.org/officeDocument/2006/relationships/image" Target="media/image84.wmf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5.bin"/><Relationship Id="rId125" Type="http://schemas.openxmlformats.org/officeDocument/2006/relationships/image" Target="media/image61.wmf"/><Relationship Id="rId141" Type="http://schemas.openxmlformats.org/officeDocument/2006/relationships/oleObject" Target="embeddings/oleObject66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79.bin"/><Relationship Id="rId188" Type="http://schemas.openxmlformats.org/officeDocument/2006/relationships/oleObject" Target="embeddings/oleObject90.bin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76.bin"/><Relationship Id="rId183" Type="http://schemas.openxmlformats.org/officeDocument/2006/relationships/image" Target="media/image89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1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3.emf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77.wmf"/><Relationship Id="rId178" Type="http://schemas.openxmlformats.org/officeDocument/2006/relationships/image" Target="media/image87.wmf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1.bin"/><Relationship Id="rId173" Type="http://schemas.openxmlformats.org/officeDocument/2006/relationships/oleObject" Target="embeddings/oleObject82.bin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58.bin"/><Relationship Id="rId147" Type="http://schemas.openxmlformats.org/officeDocument/2006/relationships/oleObject" Target="embeddings/oleObject69.bin"/><Relationship Id="rId168" Type="http://schemas.openxmlformats.org/officeDocument/2006/relationships/image" Target="media/image82.wmf"/><Relationship Id="rId8" Type="http://schemas.openxmlformats.org/officeDocument/2006/relationships/image" Target="media/image1.png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142" Type="http://schemas.openxmlformats.org/officeDocument/2006/relationships/image" Target="media/image69.wmf"/><Relationship Id="rId163" Type="http://schemas.openxmlformats.org/officeDocument/2006/relationships/image" Target="media/image80.wmf"/><Relationship Id="rId184" Type="http://schemas.openxmlformats.org/officeDocument/2006/relationships/oleObject" Target="embeddings/oleObject88.bin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1.wmf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53.bin"/><Relationship Id="rId137" Type="http://schemas.openxmlformats.org/officeDocument/2006/relationships/oleObject" Target="embeddings/oleObject64.bin"/><Relationship Id="rId158" Type="http://schemas.openxmlformats.org/officeDocument/2006/relationships/oleObject" Target="embeddings/oleObject74.bin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111" Type="http://schemas.openxmlformats.org/officeDocument/2006/relationships/image" Target="media/image54.wmf"/><Relationship Id="rId132" Type="http://schemas.openxmlformats.org/officeDocument/2006/relationships/oleObject" Target="embeddings/oleObject61.bin"/><Relationship Id="rId153" Type="http://schemas.openxmlformats.org/officeDocument/2006/relationships/image" Target="media/image75.wmf"/><Relationship Id="rId174" Type="http://schemas.openxmlformats.org/officeDocument/2006/relationships/image" Target="media/image85.wmf"/><Relationship Id="rId179" Type="http://schemas.openxmlformats.org/officeDocument/2006/relationships/oleObject" Target="embeddings/oleObject85.bin"/><Relationship Id="rId190" Type="http://schemas.openxmlformats.org/officeDocument/2006/relationships/fontTable" Target="fontTable.xml"/><Relationship Id="rId15" Type="http://schemas.openxmlformats.org/officeDocument/2006/relationships/oleObject" Target="embeddings/oleObject3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51.wmf"/><Relationship Id="rId127" Type="http://schemas.openxmlformats.org/officeDocument/2006/relationships/image" Target="media/image6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6.bin"/><Relationship Id="rId143" Type="http://schemas.openxmlformats.org/officeDocument/2006/relationships/oleObject" Target="embeddings/oleObject67.bin"/><Relationship Id="rId148" Type="http://schemas.openxmlformats.org/officeDocument/2006/relationships/image" Target="media/image72.emf"/><Relationship Id="rId164" Type="http://schemas.openxmlformats.org/officeDocument/2006/relationships/oleObject" Target="embeddings/oleObject77.bin"/><Relationship Id="rId169" Type="http://schemas.openxmlformats.org/officeDocument/2006/relationships/oleObject" Target="embeddings/oleObject80.bin"/><Relationship Id="rId185" Type="http://schemas.openxmlformats.org/officeDocument/2006/relationships/image" Target="media/image90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80" Type="http://schemas.openxmlformats.org/officeDocument/2006/relationships/oleObject" Target="embeddings/oleObject86.bin"/><Relationship Id="rId26" Type="http://schemas.openxmlformats.org/officeDocument/2006/relationships/image" Target="media/image11.wmf"/><Relationship Id="rId47" Type="http://schemas.openxmlformats.org/officeDocument/2006/relationships/oleObject" Target="embeddings/oleObject19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1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2.bin"/><Relationship Id="rId175" Type="http://schemas.openxmlformats.org/officeDocument/2006/relationships/oleObject" Target="embeddings/oleObject83.bin"/><Relationship Id="rId16" Type="http://schemas.openxmlformats.org/officeDocument/2006/relationships/image" Target="media/image6.wmf"/><Relationship Id="rId37" Type="http://schemas.openxmlformats.org/officeDocument/2006/relationships/oleObject" Target="embeddings/oleObject14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9.wmf"/><Relationship Id="rId123" Type="http://schemas.openxmlformats.org/officeDocument/2006/relationships/image" Target="media/image60.wmf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78.bin"/><Relationship Id="rId186" Type="http://schemas.openxmlformats.org/officeDocument/2006/relationships/oleObject" Target="embeddings/oleObject89.bin"/><Relationship Id="rId27" Type="http://schemas.openxmlformats.org/officeDocument/2006/relationships/oleObject" Target="embeddings/oleObject9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5.wmf"/><Relationship Id="rId134" Type="http://schemas.openxmlformats.org/officeDocument/2006/relationships/oleObject" Target="embeddings/oleObject62.bin"/><Relationship Id="rId80" Type="http://schemas.openxmlformats.org/officeDocument/2006/relationships/image" Target="media/image38.wmf"/><Relationship Id="rId155" Type="http://schemas.openxmlformats.org/officeDocument/2006/relationships/image" Target="media/image76.wmf"/><Relationship Id="rId176" Type="http://schemas.openxmlformats.org/officeDocument/2006/relationships/image" Target="media/image86.wmf"/><Relationship Id="rId17" Type="http://schemas.openxmlformats.org/officeDocument/2006/relationships/oleObject" Target="embeddings/oleObject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24" Type="http://schemas.openxmlformats.org/officeDocument/2006/relationships/oleObject" Target="embeddings/oleObject57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8.bin"/><Relationship Id="rId166" Type="http://schemas.openxmlformats.org/officeDocument/2006/relationships/image" Target="media/image81.wmf"/><Relationship Id="rId187" Type="http://schemas.openxmlformats.org/officeDocument/2006/relationships/image" Target="media/image91.wmf"/><Relationship Id="rId1" Type="http://schemas.openxmlformats.org/officeDocument/2006/relationships/customXml" Target="../customXml/item1.xml"/><Relationship Id="rId28" Type="http://schemas.openxmlformats.org/officeDocument/2006/relationships/image" Target="media/image12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2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6.bin"/><Relationship Id="rId135" Type="http://schemas.openxmlformats.org/officeDocument/2006/relationships/image" Target="media/image66.wmf"/><Relationship Id="rId156" Type="http://schemas.openxmlformats.org/officeDocument/2006/relationships/oleObject" Target="embeddings/oleObject73.bin"/><Relationship Id="rId177" Type="http://schemas.openxmlformats.org/officeDocument/2006/relationships/oleObject" Target="embeddings/oleObject8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CB67FED-3792-4389-9630-FD3F75A69C0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0</TotalTime>
  <Pages>10</Pages>
  <Words>885</Words>
  <Characters>5046</Characters>
  <Application>Microsoft Office Word</Application>
  <DocSecurity>0</DocSecurity>
  <Lines>42</Lines>
  <Paragraphs>11</Paragraphs>
  <ScaleCrop>false</ScaleCrop>
  <Company>DCH</Company>
  <LinksUpToDate>false</LinksUpToDate>
  <CharactersWithSpaces>592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lan</dc:creator>
  <cp:lastModifiedBy>李嫄(6778)</cp:lastModifiedBy>
  <cp:revision>224</cp:revision>
  <dcterms:created xsi:type="dcterms:W3CDTF">2017-03-25T02:42:00Z</dcterms:created>
  <dcterms:modified xsi:type="dcterms:W3CDTF">2018-02-06T00:40:00Z</dcterms:modified>
</cp:coreProperties>
</file>